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75"/>
  </p:notesMasterIdLst>
  <p:sldIdLst>
    <p:sldId id="270" r:id="rId2"/>
    <p:sldId id="325" r:id="rId3"/>
    <p:sldId id="326" r:id="rId4"/>
    <p:sldId id="327" r:id="rId5"/>
    <p:sldId id="328" r:id="rId6"/>
    <p:sldId id="292" r:id="rId7"/>
    <p:sldId id="293" r:id="rId8"/>
    <p:sldId id="294" r:id="rId9"/>
    <p:sldId id="295" r:id="rId10"/>
    <p:sldId id="296" r:id="rId11"/>
    <p:sldId id="297" r:id="rId12"/>
    <p:sldId id="298" r:id="rId13"/>
    <p:sldId id="299" r:id="rId14"/>
    <p:sldId id="329" r:id="rId15"/>
    <p:sldId id="331" r:id="rId16"/>
    <p:sldId id="330" r:id="rId17"/>
    <p:sldId id="354" r:id="rId18"/>
    <p:sldId id="300" r:id="rId19"/>
    <p:sldId id="301" r:id="rId20"/>
    <p:sldId id="302" r:id="rId21"/>
    <p:sldId id="303" r:id="rId22"/>
    <p:sldId id="304" r:id="rId23"/>
    <p:sldId id="305" r:id="rId24"/>
    <p:sldId id="306" r:id="rId25"/>
    <p:sldId id="307" r:id="rId26"/>
    <p:sldId id="308" r:id="rId27"/>
    <p:sldId id="309" r:id="rId28"/>
    <p:sldId id="310" r:id="rId29"/>
    <p:sldId id="311" r:id="rId30"/>
    <p:sldId id="358" r:id="rId31"/>
    <p:sldId id="365" r:id="rId32"/>
    <p:sldId id="332" r:id="rId33"/>
    <p:sldId id="334" r:id="rId34"/>
    <p:sldId id="362" r:id="rId35"/>
    <p:sldId id="363" r:id="rId36"/>
    <p:sldId id="364" r:id="rId37"/>
    <p:sldId id="335" r:id="rId38"/>
    <p:sldId id="336" r:id="rId39"/>
    <p:sldId id="361" r:id="rId40"/>
    <p:sldId id="355" r:id="rId41"/>
    <p:sldId id="357" r:id="rId42"/>
    <p:sldId id="356" r:id="rId43"/>
    <p:sldId id="359" r:id="rId44"/>
    <p:sldId id="337" r:id="rId45"/>
    <p:sldId id="339" r:id="rId46"/>
    <p:sldId id="340" r:id="rId47"/>
    <p:sldId id="341" r:id="rId48"/>
    <p:sldId id="312" r:id="rId49"/>
    <p:sldId id="313" r:id="rId50"/>
    <p:sldId id="333" r:id="rId51"/>
    <p:sldId id="342" r:id="rId52"/>
    <p:sldId id="344" r:id="rId53"/>
    <p:sldId id="345" r:id="rId54"/>
    <p:sldId id="346" r:id="rId55"/>
    <p:sldId id="347" r:id="rId56"/>
    <p:sldId id="350" r:id="rId57"/>
    <p:sldId id="349" r:id="rId58"/>
    <p:sldId id="351" r:id="rId59"/>
    <p:sldId id="352" r:id="rId60"/>
    <p:sldId id="314" r:id="rId61"/>
    <p:sldId id="323" r:id="rId62"/>
    <p:sldId id="324" r:id="rId63"/>
    <p:sldId id="343" r:id="rId64"/>
    <p:sldId id="315" r:id="rId65"/>
    <p:sldId id="316" r:id="rId66"/>
    <p:sldId id="360" r:id="rId67"/>
    <p:sldId id="353" r:id="rId68"/>
    <p:sldId id="317" r:id="rId69"/>
    <p:sldId id="318" r:id="rId70"/>
    <p:sldId id="319" r:id="rId71"/>
    <p:sldId id="320" r:id="rId72"/>
    <p:sldId id="321" r:id="rId73"/>
    <p:sldId id="338" r:id="rId74"/>
  </p:sldIdLst>
  <p:sldSz cx="9144000" cy="6858000" type="screen4x3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940675A-B579-460E-94D1-54222C63F5DA}" styleName="Stil Yok, Tablo Kılavuz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29" autoAdjust="0"/>
    <p:restoredTop sz="97869" autoAdjust="0"/>
  </p:normalViewPr>
  <p:slideViewPr>
    <p:cSldViewPr>
      <p:cViewPr>
        <p:scale>
          <a:sx n="60" d="100"/>
          <a:sy n="60" d="100"/>
        </p:scale>
        <p:origin x="-1638" y="-3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E3886C6-7160-2E4F-99AA-DF7041D2EDDA}" type="doc">
      <dgm:prSet loTypeId="urn:microsoft.com/office/officeart/2005/8/layout/hList6" loCatId="list" qsTypeId="urn:microsoft.com/office/officeart/2005/8/quickstyle/simple4" qsCatId="simple" csTypeId="urn:microsoft.com/office/officeart/2005/8/colors/accent1_2" csCatId="accent1" phldr="1"/>
      <dgm:spPr/>
    </dgm:pt>
    <dgm:pt modelId="{716576D5-9738-AC4F-9C2C-280AACA138F0}">
      <dgm:prSet phldrT="[Text]"/>
      <dgm:spPr/>
      <dgm:t>
        <a:bodyPr/>
        <a:lstStyle/>
        <a:p>
          <a:r>
            <a:rPr lang="en-US" dirty="0" smtClean="0"/>
            <a:t>Accounting</a:t>
          </a:r>
          <a:endParaRPr lang="en-US" dirty="0"/>
        </a:p>
      </dgm:t>
    </dgm:pt>
    <dgm:pt modelId="{93F07AEB-9DFF-D145-99B4-C73A9E8E260E}" type="parTrans" cxnId="{5ECA3445-5365-C84E-83CF-1D7849BA9E89}">
      <dgm:prSet/>
      <dgm:spPr/>
      <dgm:t>
        <a:bodyPr/>
        <a:lstStyle/>
        <a:p>
          <a:endParaRPr lang="en-US"/>
        </a:p>
      </dgm:t>
    </dgm:pt>
    <dgm:pt modelId="{8255664D-07B2-3445-A690-08FE0CF2403F}" type="sibTrans" cxnId="{5ECA3445-5365-C84E-83CF-1D7849BA9E89}">
      <dgm:prSet/>
      <dgm:spPr/>
      <dgm:t>
        <a:bodyPr/>
        <a:lstStyle/>
        <a:p>
          <a:endParaRPr lang="en-US"/>
        </a:p>
      </dgm:t>
    </dgm:pt>
    <dgm:pt modelId="{CEC3499A-83CE-CD45-9874-5BECDE659183}">
      <dgm:prSet phldrT="[Text]"/>
      <dgm:spPr/>
      <dgm:t>
        <a:bodyPr/>
        <a:lstStyle/>
        <a:p>
          <a:r>
            <a:rPr lang="en-US" dirty="0" smtClean="0"/>
            <a:t>Financial</a:t>
          </a:r>
          <a:endParaRPr lang="en-US" dirty="0"/>
        </a:p>
      </dgm:t>
    </dgm:pt>
    <dgm:pt modelId="{7F67CB80-FDFE-C249-A2BA-E13A5CEB1318}" type="parTrans" cxnId="{942FDEF4-E617-9746-9F6F-6C2086B0FEC9}">
      <dgm:prSet/>
      <dgm:spPr/>
      <dgm:t>
        <a:bodyPr/>
        <a:lstStyle/>
        <a:p>
          <a:endParaRPr lang="en-US"/>
        </a:p>
      </dgm:t>
    </dgm:pt>
    <dgm:pt modelId="{DF4F9137-3A55-EE4C-B9D5-EFBFECB8C011}" type="sibTrans" cxnId="{942FDEF4-E617-9746-9F6F-6C2086B0FEC9}">
      <dgm:prSet/>
      <dgm:spPr/>
      <dgm:t>
        <a:bodyPr/>
        <a:lstStyle/>
        <a:p>
          <a:endParaRPr lang="en-US"/>
        </a:p>
      </dgm:t>
    </dgm:pt>
    <dgm:pt modelId="{7781656A-C137-A24F-A562-B0E136A862D7}">
      <dgm:prSet phldrT="[Text]"/>
      <dgm:spPr/>
      <dgm:t>
        <a:bodyPr/>
        <a:lstStyle/>
        <a:p>
          <a:r>
            <a:rPr lang="en-US" dirty="0" smtClean="0"/>
            <a:t>Investments shouldn’t make a loss</a:t>
          </a:r>
          <a:endParaRPr lang="en-US" dirty="0"/>
        </a:p>
      </dgm:t>
    </dgm:pt>
    <dgm:pt modelId="{8B2D1C13-516E-B143-9A24-20EEB368D878}" type="parTrans" cxnId="{BF0B8E37-9FC1-5847-AF42-93735C098F9B}">
      <dgm:prSet/>
      <dgm:spPr/>
      <dgm:t>
        <a:bodyPr/>
        <a:lstStyle/>
        <a:p>
          <a:endParaRPr lang="en-US"/>
        </a:p>
      </dgm:t>
    </dgm:pt>
    <dgm:pt modelId="{E9302B6B-8DD8-8C48-B011-4DC089996C56}" type="sibTrans" cxnId="{BF0B8E37-9FC1-5847-AF42-93735C098F9B}">
      <dgm:prSet/>
      <dgm:spPr/>
      <dgm:t>
        <a:bodyPr/>
        <a:lstStyle/>
        <a:p>
          <a:endParaRPr lang="en-US"/>
        </a:p>
      </dgm:t>
    </dgm:pt>
    <dgm:pt modelId="{93C628D0-7A4E-9743-A126-BDBD21B9DD59}">
      <dgm:prSet phldrT="[Text]"/>
      <dgm:spPr/>
      <dgm:t>
        <a:bodyPr/>
        <a:lstStyle/>
        <a:p>
          <a:r>
            <a:rPr lang="en-US" dirty="0" smtClean="0"/>
            <a:t>Investments should have a positive NPV</a:t>
          </a:r>
          <a:endParaRPr lang="en-US" dirty="0"/>
        </a:p>
      </dgm:t>
    </dgm:pt>
    <dgm:pt modelId="{28BA1B69-F474-564D-AF30-FB2CD9930F77}" type="parTrans" cxnId="{79A39CCB-D308-0B48-B3F6-F87C814D43F6}">
      <dgm:prSet/>
      <dgm:spPr/>
      <dgm:t>
        <a:bodyPr/>
        <a:lstStyle/>
        <a:p>
          <a:endParaRPr lang="en-US"/>
        </a:p>
      </dgm:t>
    </dgm:pt>
    <dgm:pt modelId="{4F72BF67-7632-6E4A-9A85-CCB3A534A101}" type="sibTrans" cxnId="{79A39CCB-D308-0B48-B3F6-F87C814D43F6}">
      <dgm:prSet/>
      <dgm:spPr/>
      <dgm:t>
        <a:bodyPr/>
        <a:lstStyle/>
        <a:p>
          <a:endParaRPr lang="en-US"/>
        </a:p>
      </dgm:t>
    </dgm:pt>
    <dgm:pt modelId="{FE276FA9-46AB-B541-B09D-CD74A0D1516C}" type="pres">
      <dgm:prSet presAssocID="{AE3886C6-7160-2E4F-99AA-DF7041D2EDDA}" presName="Name0" presStyleCnt="0">
        <dgm:presLayoutVars>
          <dgm:dir/>
          <dgm:resizeHandles val="exact"/>
        </dgm:presLayoutVars>
      </dgm:prSet>
      <dgm:spPr/>
    </dgm:pt>
    <dgm:pt modelId="{28A05164-95D8-944D-9DE5-011D8C9C8FCC}" type="pres">
      <dgm:prSet presAssocID="{716576D5-9738-AC4F-9C2C-280AACA138F0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F45B05A-E9F9-4342-87BE-5B7501E4691E}" type="pres">
      <dgm:prSet presAssocID="{8255664D-07B2-3445-A690-08FE0CF2403F}" presName="sibTrans" presStyleCnt="0"/>
      <dgm:spPr/>
    </dgm:pt>
    <dgm:pt modelId="{26B49259-EA82-814A-9DBF-1E4FB449ABA7}" type="pres">
      <dgm:prSet presAssocID="{CEC3499A-83CE-CD45-9874-5BECDE659183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9A39CCB-D308-0B48-B3F6-F87C814D43F6}" srcId="{CEC3499A-83CE-CD45-9874-5BECDE659183}" destId="{93C628D0-7A4E-9743-A126-BDBD21B9DD59}" srcOrd="0" destOrd="0" parTransId="{28BA1B69-F474-564D-AF30-FB2CD9930F77}" sibTransId="{4F72BF67-7632-6E4A-9A85-CCB3A534A101}"/>
    <dgm:cxn modelId="{3325FDC0-9840-46E9-88CF-0C3A10F8A6DF}" type="presOf" srcId="{93C628D0-7A4E-9743-A126-BDBD21B9DD59}" destId="{26B49259-EA82-814A-9DBF-1E4FB449ABA7}" srcOrd="0" destOrd="1" presId="urn:microsoft.com/office/officeart/2005/8/layout/hList6"/>
    <dgm:cxn modelId="{A93F6F7F-634C-4F69-A32F-B39B21E87DB1}" type="presOf" srcId="{716576D5-9738-AC4F-9C2C-280AACA138F0}" destId="{28A05164-95D8-944D-9DE5-011D8C9C8FCC}" srcOrd="0" destOrd="0" presId="urn:microsoft.com/office/officeart/2005/8/layout/hList6"/>
    <dgm:cxn modelId="{77E2A42F-6039-473C-8E0C-A4B1EE3808AA}" type="presOf" srcId="{AE3886C6-7160-2E4F-99AA-DF7041D2EDDA}" destId="{FE276FA9-46AB-B541-B09D-CD74A0D1516C}" srcOrd="0" destOrd="0" presId="urn:microsoft.com/office/officeart/2005/8/layout/hList6"/>
    <dgm:cxn modelId="{72E21613-BC09-4E1B-867B-7B6FF74E7C21}" type="presOf" srcId="{7781656A-C137-A24F-A562-B0E136A862D7}" destId="{28A05164-95D8-944D-9DE5-011D8C9C8FCC}" srcOrd="0" destOrd="1" presId="urn:microsoft.com/office/officeart/2005/8/layout/hList6"/>
    <dgm:cxn modelId="{5ECA3445-5365-C84E-83CF-1D7849BA9E89}" srcId="{AE3886C6-7160-2E4F-99AA-DF7041D2EDDA}" destId="{716576D5-9738-AC4F-9C2C-280AACA138F0}" srcOrd="0" destOrd="0" parTransId="{93F07AEB-9DFF-D145-99B4-C73A9E8E260E}" sibTransId="{8255664D-07B2-3445-A690-08FE0CF2403F}"/>
    <dgm:cxn modelId="{39DAD8F6-2C6C-46D6-A4E4-C3DCA06CD8D0}" type="presOf" srcId="{CEC3499A-83CE-CD45-9874-5BECDE659183}" destId="{26B49259-EA82-814A-9DBF-1E4FB449ABA7}" srcOrd="0" destOrd="0" presId="urn:microsoft.com/office/officeart/2005/8/layout/hList6"/>
    <dgm:cxn modelId="{BF0B8E37-9FC1-5847-AF42-93735C098F9B}" srcId="{716576D5-9738-AC4F-9C2C-280AACA138F0}" destId="{7781656A-C137-A24F-A562-B0E136A862D7}" srcOrd="0" destOrd="0" parTransId="{8B2D1C13-516E-B143-9A24-20EEB368D878}" sibTransId="{E9302B6B-8DD8-8C48-B011-4DC089996C56}"/>
    <dgm:cxn modelId="{942FDEF4-E617-9746-9F6F-6C2086B0FEC9}" srcId="{AE3886C6-7160-2E4F-99AA-DF7041D2EDDA}" destId="{CEC3499A-83CE-CD45-9874-5BECDE659183}" srcOrd="1" destOrd="0" parTransId="{7F67CB80-FDFE-C249-A2BA-E13A5CEB1318}" sibTransId="{DF4F9137-3A55-EE4C-B9D5-EFBFECB8C011}"/>
    <dgm:cxn modelId="{0CF41D72-16B2-4C44-AA99-EEA4431316E6}" type="presParOf" srcId="{FE276FA9-46AB-B541-B09D-CD74A0D1516C}" destId="{28A05164-95D8-944D-9DE5-011D8C9C8FCC}" srcOrd="0" destOrd="0" presId="urn:microsoft.com/office/officeart/2005/8/layout/hList6"/>
    <dgm:cxn modelId="{8175868A-1A70-4FD4-908D-97920A5137E3}" type="presParOf" srcId="{FE276FA9-46AB-B541-B09D-CD74A0D1516C}" destId="{1F45B05A-E9F9-4342-87BE-5B7501E4691E}" srcOrd="1" destOrd="0" presId="urn:microsoft.com/office/officeart/2005/8/layout/hList6"/>
    <dgm:cxn modelId="{5BEB381C-4655-4FE1-9600-7B6273F33D4E}" type="presParOf" srcId="{FE276FA9-46AB-B541-B09D-CD74A0D1516C}" destId="{26B49259-EA82-814A-9DBF-1E4FB449ABA7}" srcOrd="2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1C1C7A1-A4ED-434C-8EDB-D29C91BA9215}" type="doc">
      <dgm:prSet loTypeId="urn:microsoft.com/office/officeart/2005/8/layout/vProcess5" loCatId="list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F7F3E884-D0AC-4CD6-80D8-BD7728A756BF}">
      <dgm:prSet phldrT="[Text]" custT="1"/>
      <dgm:spPr/>
      <dgm:t>
        <a:bodyPr/>
        <a:lstStyle/>
        <a:p>
          <a:r>
            <a:rPr lang="en-GB" sz="2800" dirty="0" smtClean="0"/>
            <a:t>Step 1</a:t>
          </a:r>
          <a:endParaRPr lang="en-GB" sz="2800" dirty="0"/>
        </a:p>
      </dgm:t>
    </dgm:pt>
    <dgm:pt modelId="{70D94385-A1AF-464B-B858-FC955C0CAC4E}" type="parTrans" cxnId="{ACA1A64C-F35A-4332-A280-E056B0C030D3}">
      <dgm:prSet/>
      <dgm:spPr/>
      <dgm:t>
        <a:bodyPr/>
        <a:lstStyle/>
        <a:p>
          <a:endParaRPr lang="en-GB" sz="2800"/>
        </a:p>
      </dgm:t>
    </dgm:pt>
    <dgm:pt modelId="{1C1E1CD7-DAE4-4E65-AFE1-3DED51D787E4}" type="sibTrans" cxnId="{ACA1A64C-F35A-4332-A280-E056B0C030D3}">
      <dgm:prSet custT="1"/>
      <dgm:spPr/>
      <dgm:t>
        <a:bodyPr/>
        <a:lstStyle/>
        <a:p>
          <a:endParaRPr lang="en-GB" sz="3200"/>
        </a:p>
      </dgm:t>
    </dgm:pt>
    <dgm:pt modelId="{E8B0622C-F6AB-4584-9876-C97F1445FCCD}">
      <dgm:prSet phldrT="[Text]" custT="1"/>
      <dgm:spPr/>
      <dgm:t>
        <a:bodyPr/>
        <a:lstStyle/>
        <a:p>
          <a:r>
            <a:rPr lang="en-GB" sz="2000" dirty="0" smtClean="0"/>
            <a:t>Specify the Basic Model</a:t>
          </a:r>
          <a:endParaRPr lang="en-GB" sz="2000" dirty="0"/>
        </a:p>
      </dgm:t>
    </dgm:pt>
    <dgm:pt modelId="{1A52B68D-4CC7-41E0-8B52-F36CC8563F62}" type="parTrans" cxnId="{98A5D746-0795-46F6-9D87-1AE04BE1D8DC}">
      <dgm:prSet/>
      <dgm:spPr/>
      <dgm:t>
        <a:bodyPr/>
        <a:lstStyle/>
        <a:p>
          <a:endParaRPr lang="en-GB" sz="2800"/>
        </a:p>
      </dgm:t>
    </dgm:pt>
    <dgm:pt modelId="{580FD5F8-59FB-4741-A402-EC7C5F02D1C5}" type="sibTrans" cxnId="{98A5D746-0795-46F6-9D87-1AE04BE1D8DC}">
      <dgm:prSet/>
      <dgm:spPr/>
      <dgm:t>
        <a:bodyPr/>
        <a:lstStyle/>
        <a:p>
          <a:endParaRPr lang="en-GB" sz="2800"/>
        </a:p>
      </dgm:t>
    </dgm:pt>
    <dgm:pt modelId="{E570980D-3A7D-4496-AE57-32087593A907}">
      <dgm:prSet phldrT="[Text]" custT="1"/>
      <dgm:spPr/>
      <dgm:t>
        <a:bodyPr/>
        <a:lstStyle/>
        <a:p>
          <a:r>
            <a:rPr lang="en-GB" sz="2800" dirty="0" smtClean="0"/>
            <a:t>Step 2</a:t>
          </a:r>
          <a:endParaRPr lang="en-GB" sz="2800" dirty="0"/>
        </a:p>
      </dgm:t>
    </dgm:pt>
    <dgm:pt modelId="{C241E59A-819F-402D-95E8-9F4D8E4AB81C}" type="parTrans" cxnId="{2D98E4D2-DD3D-4FB8-BDAE-CAB04D080950}">
      <dgm:prSet/>
      <dgm:spPr/>
      <dgm:t>
        <a:bodyPr/>
        <a:lstStyle/>
        <a:p>
          <a:endParaRPr lang="en-GB" sz="2800"/>
        </a:p>
      </dgm:t>
    </dgm:pt>
    <dgm:pt modelId="{BCC0DDF5-074A-4F82-9F60-EC7998A03AB6}" type="sibTrans" cxnId="{2D98E4D2-DD3D-4FB8-BDAE-CAB04D080950}">
      <dgm:prSet custT="1"/>
      <dgm:spPr/>
      <dgm:t>
        <a:bodyPr/>
        <a:lstStyle/>
        <a:p>
          <a:endParaRPr lang="en-GB" sz="3200"/>
        </a:p>
      </dgm:t>
    </dgm:pt>
    <dgm:pt modelId="{461F7FB5-2FE2-4927-B88D-5AA40EA6AF48}">
      <dgm:prSet phldrT="[Text]" custT="1"/>
      <dgm:spPr/>
      <dgm:t>
        <a:bodyPr/>
        <a:lstStyle/>
        <a:p>
          <a:r>
            <a:rPr lang="en-GB" sz="2000" dirty="0" smtClean="0"/>
            <a:t>Specify a Distribution for Each Variable</a:t>
          </a:r>
          <a:endParaRPr lang="en-GB" sz="2000" dirty="0"/>
        </a:p>
      </dgm:t>
    </dgm:pt>
    <dgm:pt modelId="{5FF11299-CC02-4268-9E43-298EF729E372}" type="parTrans" cxnId="{4E7FF30C-96B2-451F-8D5B-CF49D4CC6A08}">
      <dgm:prSet/>
      <dgm:spPr/>
      <dgm:t>
        <a:bodyPr/>
        <a:lstStyle/>
        <a:p>
          <a:endParaRPr lang="en-GB" sz="2800"/>
        </a:p>
      </dgm:t>
    </dgm:pt>
    <dgm:pt modelId="{F2A1C69F-8C96-4EDB-A2B8-40A93C5EEDBC}" type="sibTrans" cxnId="{4E7FF30C-96B2-451F-8D5B-CF49D4CC6A08}">
      <dgm:prSet/>
      <dgm:spPr/>
      <dgm:t>
        <a:bodyPr/>
        <a:lstStyle/>
        <a:p>
          <a:endParaRPr lang="en-GB" sz="2800"/>
        </a:p>
      </dgm:t>
    </dgm:pt>
    <dgm:pt modelId="{DECA660E-A32D-4F8A-9D4A-1025526021DB}">
      <dgm:prSet phldrT="[Text]" custT="1"/>
      <dgm:spPr/>
      <dgm:t>
        <a:bodyPr/>
        <a:lstStyle/>
        <a:p>
          <a:r>
            <a:rPr lang="en-GB" sz="2800" dirty="0" smtClean="0"/>
            <a:t>Step 3</a:t>
          </a:r>
          <a:endParaRPr lang="en-GB" sz="2800" dirty="0"/>
        </a:p>
      </dgm:t>
    </dgm:pt>
    <dgm:pt modelId="{CC47BA9B-3EF6-44BA-B5AA-AB7F4816BC00}" type="parTrans" cxnId="{FD5F1CBB-780E-4914-B614-31EF4468318F}">
      <dgm:prSet/>
      <dgm:spPr/>
      <dgm:t>
        <a:bodyPr/>
        <a:lstStyle/>
        <a:p>
          <a:endParaRPr lang="en-GB" sz="2800"/>
        </a:p>
      </dgm:t>
    </dgm:pt>
    <dgm:pt modelId="{0D7BC952-3B38-4651-A51A-6B32F161F878}" type="sibTrans" cxnId="{FD5F1CBB-780E-4914-B614-31EF4468318F}">
      <dgm:prSet custT="1"/>
      <dgm:spPr/>
      <dgm:t>
        <a:bodyPr/>
        <a:lstStyle/>
        <a:p>
          <a:endParaRPr lang="en-GB" sz="3200"/>
        </a:p>
      </dgm:t>
    </dgm:pt>
    <dgm:pt modelId="{23C4ADA8-5AE7-49A6-800F-C7C17A9F3BEC}">
      <dgm:prSet phldrT="[Text]" custT="1"/>
      <dgm:spPr/>
      <dgm:t>
        <a:bodyPr/>
        <a:lstStyle/>
        <a:p>
          <a:r>
            <a:rPr lang="en-GB" sz="2000" dirty="0" smtClean="0"/>
            <a:t>The Computer Draws One Outcome</a:t>
          </a:r>
          <a:endParaRPr lang="en-GB" sz="2000" dirty="0"/>
        </a:p>
      </dgm:t>
    </dgm:pt>
    <dgm:pt modelId="{E543AF7B-BAFC-4F7B-BFE7-49E61D907829}" type="parTrans" cxnId="{20CDA67F-4E66-4CB3-8746-20F03E8B6DB1}">
      <dgm:prSet/>
      <dgm:spPr/>
      <dgm:t>
        <a:bodyPr/>
        <a:lstStyle/>
        <a:p>
          <a:endParaRPr lang="en-GB" sz="2800"/>
        </a:p>
      </dgm:t>
    </dgm:pt>
    <dgm:pt modelId="{F83D0A67-6C82-4E35-8C99-D17ACA80D226}" type="sibTrans" cxnId="{20CDA67F-4E66-4CB3-8746-20F03E8B6DB1}">
      <dgm:prSet/>
      <dgm:spPr/>
      <dgm:t>
        <a:bodyPr/>
        <a:lstStyle/>
        <a:p>
          <a:endParaRPr lang="en-GB" sz="2800"/>
        </a:p>
      </dgm:t>
    </dgm:pt>
    <dgm:pt modelId="{0F2E9F77-176C-435D-BC5C-12B8A93F701A}">
      <dgm:prSet custT="1"/>
      <dgm:spPr/>
      <dgm:t>
        <a:bodyPr/>
        <a:lstStyle/>
        <a:p>
          <a:r>
            <a:rPr lang="en-GB" sz="2800" dirty="0" smtClean="0"/>
            <a:t>Step 4</a:t>
          </a:r>
          <a:endParaRPr lang="en-GB" sz="2800" dirty="0"/>
        </a:p>
      </dgm:t>
    </dgm:pt>
    <dgm:pt modelId="{D1BDF1E1-9AE9-4EBD-A706-83D8B5C5F7B9}" type="parTrans" cxnId="{20D5BC41-4807-4FF4-B40E-DB655BD583F3}">
      <dgm:prSet/>
      <dgm:spPr/>
      <dgm:t>
        <a:bodyPr/>
        <a:lstStyle/>
        <a:p>
          <a:endParaRPr lang="en-GB" sz="2800"/>
        </a:p>
      </dgm:t>
    </dgm:pt>
    <dgm:pt modelId="{1DAC9E75-E519-4B0E-B79E-C03EC99E5097}" type="sibTrans" cxnId="{20D5BC41-4807-4FF4-B40E-DB655BD583F3}">
      <dgm:prSet custT="1"/>
      <dgm:spPr/>
      <dgm:t>
        <a:bodyPr/>
        <a:lstStyle/>
        <a:p>
          <a:endParaRPr lang="en-GB" sz="3200"/>
        </a:p>
      </dgm:t>
    </dgm:pt>
    <dgm:pt modelId="{5752633E-918B-4501-91F2-959CB4E9E025}">
      <dgm:prSet custT="1"/>
      <dgm:spPr/>
      <dgm:t>
        <a:bodyPr/>
        <a:lstStyle/>
        <a:p>
          <a:r>
            <a:rPr lang="en-GB" sz="2000" dirty="0" smtClean="0"/>
            <a:t>Repeat the Procedure</a:t>
          </a:r>
          <a:endParaRPr lang="en-GB" sz="2000" dirty="0"/>
        </a:p>
      </dgm:t>
    </dgm:pt>
    <dgm:pt modelId="{7282F6B9-0440-4E04-B154-2C6ED46951D7}" type="parTrans" cxnId="{14FF228E-DEF8-4A55-85E3-EE7CEF56CEA6}">
      <dgm:prSet/>
      <dgm:spPr/>
      <dgm:t>
        <a:bodyPr/>
        <a:lstStyle/>
        <a:p>
          <a:endParaRPr lang="en-GB" sz="2800"/>
        </a:p>
      </dgm:t>
    </dgm:pt>
    <dgm:pt modelId="{E5510640-4C48-4051-A0C0-C8ABBAEFB7FD}" type="sibTrans" cxnId="{14FF228E-DEF8-4A55-85E3-EE7CEF56CEA6}">
      <dgm:prSet/>
      <dgm:spPr/>
      <dgm:t>
        <a:bodyPr/>
        <a:lstStyle/>
        <a:p>
          <a:endParaRPr lang="en-GB" sz="2800"/>
        </a:p>
      </dgm:t>
    </dgm:pt>
    <dgm:pt modelId="{D0D75441-924E-4EA8-9590-B630C66A963C}">
      <dgm:prSet custT="1"/>
      <dgm:spPr/>
      <dgm:t>
        <a:bodyPr/>
        <a:lstStyle/>
        <a:p>
          <a:r>
            <a:rPr lang="en-GB" sz="2800" dirty="0" smtClean="0"/>
            <a:t>Step 5</a:t>
          </a:r>
          <a:endParaRPr lang="en-GB" sz="2800" dirty="0"/>
        </a:p>
      </dgm:t>
    </dgm:pt>
    <dgm:pt modelId="{0A32DE4D-9974-4EE8-83C4-F2C792FA6C7F}" type="parTrans" cxnId="{C7013DF4-CC9F-4381-BAC4-93E1F274476A}">
      <dgm:prSet/>
      <dgm:spPr/>
      <dgm:t>
        <a:bodyPr/>
        <a:lstStyle/>
        <a:p>
          <a:endParaRPr lang="en-GB" sz="2800"/>
        </a:p>
      </dgm:t>
    </dgm:pt>
    <dgm:pt modelId="{9A931D8F-FA41-4675-B9B2-9952EBD0229C}" type="sibTrans" cxnId="{C7013DF4-CC9F-4381-BAC4-93E1F274476A}">
      <dgm:prSet/>
      <dgm:spPr/>
      <dgm:t>
        <a:bodyPr/>
        <a:lstStyle/>
        <a:p>
          <a:endParaRPr lang="en-GB" sz="2800"/>
        </a:p>
      </dgm:t>
    </dgm:pt>
    <dgm:pt modelId="{78A5B67C-E018-438D-9C32-01ACC56CBA3F}">
      <dgm:prSet custT="1"/>
      <dgm:spPr/>
      <dgm:t>
        <a:bodyPr/>
        <a:lstStyle/>
        <a:p>
          <a:r>
            <a:rPr lang="en-GB" sz="2000" dirty="0" smtClean="0"/>
            <a:t>Calculate the NPV</a:t>
          </a:r>
          <a:endParaRPr lang="en-GB" sz="2000" dirty="0"/>
        </a:p>
      </dgm:t>
    </dgm:pt>
    <dgm:pt modelId="{7A2B21D7-98A9-466F-AAA3-CA35BBFD7370}" type="parTrans" cxnId="{8E966D16-2F97-46AB-A77F-98260A38B379}">
      <dgm:prSet/>
      <dgm:spPr/>
      <dgm:t>
        <a:bodyPr/>
        <a:lstStyle/>
        <a:p>
          <a:endParaRPr lang="en-GB" sz="2800"/>
        </a:p>
      </dgm:t>
    </dgm:pt>
    <dgm:pt modelId="{9B085E37-1BA2-49DC-9310-01807A654FD7}" type="sibTrans" cxnId="{8E966D16-2F97-46AB-A77F-98260A38B379}">
      <dgm:prSet/>
      <dgm:spPr/>
      <dgm:t>
        <a:bodyPr/>
        <a:lstStyle/>
        <a:p>
          <a:endParaRPr lang="en-GB" sz="2800"/>
        </a:p>
      </dgm:t>
    </dgm:pt>
    <dgm:pt modelId="{2BF0A84B-8065-764B-AC4A-BD237DFD0E10}" type="pres">
      <dgm:prSet presAssocID="{11C1C7A1-A4ED-434C-8EDB-D29C91BA9215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79FF74AA-B3ED-594E-8C20-568D5D6C4557}" type="pres">
      <dgm:prSet presAssocID="{11C1C7A1-A4ED-434C-8EDB-D29C91BA9215}" presName="dummyMaxCanvas" presStyleCnt="0">
        <dgm:presLayoutVars/>
      </dgm:prSet>
      <dgm:spPr/>
      <dgm:t>
        <a:bodyPr/>
        <a:lstStyle/>
        <a:p>
          <a:endParaRPr lang="en-US"/>
        </a:p>
      </dgm:t>
    </dgm:pt>
    <dgm:pt modelId="{4935AD71-EA40-0B4A-BF21-62FFA7C19061}" type="pres">
      <dgm:prSet presAssocID="{11C1C7A1-A4ED-434C-8EDB-D29C91BA9215}" presName="FiveNodes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B5A5AF0-4C83-F445-BBEE-87A50C1C0A96}" type="pres">
      <dgm:prSet presAssocID="{11C1C7A1-A4ED-434C-8EDB-D29C91BA9215}" presName="FiveNodes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6F43DC-0F9A-D64B-8FA5-06109F124187}" type="pres">
      <dgm:prSet presAssocID="{11C1C7A1-A4ED-434C-8EDB-D29C91BA9215}" presName="FiveNodes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187C1E-3B64-7747-9304-CC6F79A09CE5}" type="pres">
      <dgm:prSet presAssocID="{11C1C7A1-A4ED-434C-8EDB-D29C91BA9215}" presName="FiveNodes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701E6B5-A3F6-874A-BE51-7B1E49AF1E05}" type="pres">
      <dgm:prSet presAssocID="{11C1C7A1-A4ED-434C-8EDB-D29C91BA9215}" presName="FiveNodes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5DD1FF-5021-5644-BE06-779F30B4C197}" type="pres">
      <dgm:prSet presAssocID="{11C1C7A1-A4ED-434C-8EDB-D29C91BA9215}" presName="FiveConn_1-2" presStyleLbl="fg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29A16BD-4203-CD46-B9CD-A2CCF287EBC4}" type="pres">
      <dgm:prSet presAssocID="{11C1C7A1-A4ED-434C-8EDB-D29C91BA9215}" presName="FiveConn_2-3" presStyleLbl="fg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A02C4FD-1608-0446-A631-DDB029AC57E1}" type="pres">
      <dgm:prSet presAssocID="{11C1C7A1-A4ED-434C-8EDB-D29C91BA9215}" presName="FiveConn_3-4" presStyleLbl="fg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FCCA14F-04A1-A746-B23C-917DD756BB9A}" type="pres">
      <dgm:prSet presAssocID="{11C1C7A1-A4ED-434C-8EDB-D29C91BA9215}" presName="FiveConn_4-5" presStyleLbl="fg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477FB9-571F-6D4F-9178-2E4D42A28274}" type="pres">
      <dgm:prSet presAssocID="{11C1C7A1-A4ED-434C-8EDB-D29C91BA9215}" presName="FiveNodes_1_text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93E0D1B-70B6-AF45-952A-C504302A1F29}" type="pres">
      <dgm:prSet presAssocID="{11C1C7A1-A4ED-434C-8EDB-D29C91BA9215}" presName="FiveNodes_2_text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B8C87A5-8FDC-ED44-8530-3A6176257A1D}" type="pres">
      <dgm:prSet presAssocID="{11C1C7A1-A4ED-434C-8EDB-D29C91BA9215}" presName="FiveNodes_3_text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7D07C33-E1F9-CF4A-9493-B6B82896D566}" type="pres">
      <dgm:prSet presAssocID="{11C1C7A1-A4ED-434C-8EDB-D29C91BA9215}" presName="FiveNodes_4_text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9E219B0-AF33-AD44-918D-961596A47C82}" type="pres">
      <dgm:prSet presAssocID="{11C1C7A1-A4ED-434C-8EDB-D29C91BA9215}" presName="FiveNodes_5_text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2DD7F0C-31F5-4F9D-9C16-3CC7247B2FE7}" type="presOf" srcId="{F7F3E884-D0AC-4CD6-80D8-BD7728A756BF}" destId="{4935AD71-EA40-0B4A-BF21-62FFA7C19061}" srcOrd="0" destOrd="0" presId="urn:microsoft.com/office/officeart/2005/8/layout/vProcess5"/>
    <dgm:cxn modelId="{C7013DF4-CC9F-4381-BAC4-93E1F274476A}" srcId="{11C1C7A1-A4ED-434C-8EDB-D29C91BA9215}" destId="{D0D75441-924E-4EA8-9590-B630C66A963C}" srcOrd="4" destOrd="0" parTransId="{0A32DE4D-9974-4EE8-83C4-F2C792FA6C7F}" sibTransId="{9A931D8F-FA41-4675-B9B2-9952EBD0229C}"/>
    <dgm:cxn modelId="{2D98E4D2-DD3D-4FB8-BDAE-CAB04D080950}" srcId="{11C1C7A1-A4ED-434C-8EDB-D29C91BA9215}" destId="{E570980D-3A7D-4496-AE57-32087593A907}" srcOrd="1" destOrd="0" parTransId="{C241E59A-819F-402D-95E8-9F4D8E4AB81C}" sibTransId="{BCC0DDF5-074A-4F82-9F60-EC7998A03AB6}"/>
    <dgm:cxn modelId="{4E7FF30C-96B2-451F-8D5B-CF49D4CC6A08}" srcId="{E570980D-3A7D-4496-AE57-32087593A907}" destId="{461F7FB5-2FE2-4927-B88D-5AA40EA6AF48}" srcOrd="0" destOrd="0" parTransId="{5FF11299-CC02-4268-9E43-298EF729E372}" sibTransId="{F2A1C69F-8C96-4EDB-A2B8-40A93C5EEDBC}"/>
    <dgm:cxn modelId="{ACA1A64C-F35A-4332-A280-E056B0C030D3}" srcId="{11C1C7A1-A4ED-434C-8EDB-D29C91BA9215}" destId="{F7F3E884-D0AC-4CD6-80D8-BD7728A756BF}" srcOrd="0" destOrd="0" parTransId="{70D94385-A1AF-464B-B858-FC955C0CAC4E}" sibTransId="{1C1E1CD7-DAE4-4E65-AFE1-3DED51D787E4}"/>
    <dgm:cxn modelId="{38C3DBB7-7F5F-482B-80F7-A7FA57D0B4E3}" type="presOf" srcId="{461F7FB5-2FE2-4927-B88D-5AA40EA6AF48}" destId="{BB5A5AF0-4C83-F445-BBEE-87A50C1C0A96}" srcOrd="0" destOrd="1" presId="urn:microsoft.com/office/officeart/2005/8/layout/vProcess5"/>
    <dgm:cxn modelId="{D9D5E9B1-88AB-48F7-82E4-DB3A8FF3C88F}" type="presOf" srcId="{E570980D-3A7D-4496-AE57-32087593A907}" destId="{BB5A5AF0-4C83-F445-BBEE-87A50C1C0A96}" srcOrd="0" destOrd="0" presId="urn:microsoft.com/office/officeart/2005/8/layout/vProcess5"/>
    <dgm:cxn modelId="{6A1A5802-B65C-4239-ACD6-B7111D9394C6}" type="presOf" srcId="{461F7FB5-2FE2-4927-B88D-5AA40EA6AF48}" destId="{693E0D1B-70B6-AF45-952A-C504302A1F29}" srcOrd="1" destOrd="1" presId="urn:microsoft.com/office/officeart/2005/8/layout/vProcess5"/>
    <dgm:cxn modelId="{A0FE5703-3ECA-4806-B41F-055AD97E5AE2}" type="presOf" srcId="{D0D75441-924E-4EA8-9590-B630C66A963C}" destId="{E9E219B0-AF33-AD44-918D-961596A47C82}" srcOrd="1" destOrd="0" presId="urn:microsoft.com/office/officeart/2005/8/layout/vProcess5"/>
    <dgm:cxn modelId="{50037BFE-FDB3-4393-A828-80996DDF6308}" type="presOf" srcId="{BCC0DDF5-074A-4F82-9F60-EC7998A03AB6}" destId="{129A16BD-4203-CD46-B9CD-A2CCF287EBC4}" srcOrd="0" destOrd="0" presId="urn:microsoft.com/office/officeart/2005/8/layout/vProcess5"/>
    <dgm:cxn modelId="{A373C9BC-FBCF-4498-9584-CC4A90D7BFC8}" type="presOf" srcId="{E8B0622C-F6AB-4584-9876-C97F1445FCCD}" destId="{4935AD71-EA40-0B4A-BF21-62FFA7C19061}" srcOrd="0" destOrd="1" presId="urn:microsoft.com/office/officeart/2005/8/layout/vProcess5"/>
    <dgm:cxn modelId="{F2404824-D931-40AA-B3A7-6F88B244249D}" type="presOf" srcId="{23C4ADA8-5AE7-49A6-800F-C7C17A9F3BEC}" destId="{1B8C87A5-8FDC-ED44-8530-3A6176257A1D}" srcOrd="1" destOrd="1" presId="urn:microsoft.com/office/officeart/2005/8/layout/vProcess5"/>
    <dgm:cxn modelId="{0FAC2DB0-3C32-4AEA-9464-30AF86860E46}" type="presOf" srcId="{F7F3E884-D0AC-4CD6-80D8-BD7728A756BF}" destId="{7D477FB9-571F-6D4F-9178-2E4D42A28274}" srcOrd="1" destOrd="0" presId="urn:microsoft.com/office/officeart/2005/8/layout/vProcess5"/>
    <dgm:cxn modelId="{FD5F1CBB-780E-4914-B614-31EF4468318F}" srcId="{11C1C7A1-A4ED-434C-8EDB-D29C91BA9215}" destId="{DECA660E-A32D-4F8A-9D4A-1025526021DB}" srcOrd="2" destOrd="0" parTransId="{CC47BA9B-3EF6-44BA-B5AA-AB7F4816BC00}" sibTransId="{0D7BC952-3B38-4651-A51A-6B32F161F878}"/>
    <dgm:cxn modelId="{7E6FA453-174B-4CFD-AE75-BC9404F4775C}" type="presOf" srcId="{DECA660E-A32D-4F8A-9D4A-1025526021DB}" destId="{726F43DC-0F9A-D64B-8FA5-06109F124187}" srcOrd="0" destOrd="0" presId="urn:microsoft.com/office/officeart/2005/8/layout/vProcess5"/>
    <dgm:cxn modelId="{D7629408-B8CE-402A-88CB-388D1ED0C28F}" type="presOf" srcId="{DECA660E-A32D-4F8A-9D4A-1025526021DB}" destId="{1B8C87A5-8FDC-ED44-8530-3A6176257A1D}" srcOrd="1" destOrd="0" presId="urn:microsoft.com/office/officeart/2005/8/layout/vProcess5"/>
    <dgm:cxn modelId="{FF114520-DF94-4D63-AE3D-98AD86F6719B}" type="presOf" srcId="{5752633E-918B-4501-91F2-959CB4E9E025}" destId="{97D07C33-E1F9-CF4A-9493-B6B82896D566}" srcOrd="1" destOrd="1" presId="urn:microsoft.com/office/officeart/2005/8/layout/vProcess5"/>
    <dgm:cxn modelId="{9A441867-DDDB-4AA0-8A07-EC40E8527615}" type="presOf" srcId="{78A5B67C-E018-438D-9C32-01ACC56CBA3F}" destId="{D701E6B5-A3F6-874A-BE51-7B1E49AF1E05}" srcOrd="0" destOrd="1" presId="urn:microsoft.com/office/officeart/2005/8/layout/vProcess5"/>
    <dgm:cxn modelId="{2DB73D80-FDD4-418E-AD05-52B9E3DFC738}" type="presOf" srcId="{0F2E9F77-176C-435D-BC5C-12B8A93F701A}" destId="{5D187C1E-3B64-7747-9304-CC6F79A09CE5}" srcOrd="0" destOrd="0" presId="urn:microsoft.com/office/officeart/2005/8/layout/vProcess5"/>
    <dgm:cxn modelId="{20CDA67F-4E66-4CB3-8746-20F03E8B6DB1}" srcId="{DECA660E-A32D-4F8A-9D4A-1025526021DB}" destId="{23C4ADA8-5AE7-49A6-800F-C7C17A9F3BEC}" srcOrd="0" destOrd="0" parTransId="{E543AF7B-BAFC-4F7B-BFE7-49E61D907829}" sibTransId="{F83D0A67-6C82-4E35-8C99-D17ACA80D226}"/>
    <dgm:cxn modelId="{98A5D746-0795-46F6-9D87-1AE04BE1D8DC}" srcId="{F7F3E884-D0AC-4CD6-80D8-BD7728A756BF}" destId="{E8B0622C-F6AB-4584-9876-C97F1445FCCD}" srcOrd="0" destOrd="0" parTransId="{1A52B68D-4CC7-41E0-8B52-F36CC8563F62}" sibTransId="{580FD5F8-59FB-4741-A402-EC7C5F02D1C5}"/>
    <dgm:cxn modelId="{14FF228E-DEF8-4A55-85E3-EE7CEF56CEA6}" srcId="{0F2E9F77-176C-435D-BC5C-12B8A93F701A}" destId="{5752633E-918B-4501-91F2-959CB4E9E025}" srcOrd="0" destOrd="0" parTransId="{7282F6B9-0440-4E04-B154-2C6ED46951D7}" sibTransId="{E5510640-4C48-4051-A0C0-C8ABBAEFB7FD}"/>
    <dgm:cxn modelId="{20D5BC41-4807-4FF4-B40E-DB655BD583F3}" srcId="{11C1C7A1-A4ED-434C-8EDB-D29C91BA9215}" destId="{0F2E9F77-176C-435D-BC5C-12B8A93F701A}" srcOrd="3" destOrd="0" parTransId="{D1BDF1E1-9AE9-4EBD-A706-83D8B5C5F7B9}" sibTransId="{1DAC9E75-E519-4B0E-B79E-C03EC99E5097}"/>
    <dgm:cxn modelId="{229FB042-3E7E-4962-8C0C-F5FEA55BB32E}" type="presOf" srcId="{11C1C7A1-A4ED-434C-8EDB-D29C91BA9215}" destId="{2BF0A84B-8065-764B-AC4A-BD237DFD0E10}" srcOrd="0" destOrd="0" presId="urn:microsoft.com/office/officeart/2005/8/layout/vProcess5"/>
    <dgm:cxn modelId="{8E966D16-2F97-46AB-A77F-98260A38B379}" srcId="{D0D75441-924E-4EA8-9590-B630C66A963C}" destId="{78A5B67C-E018-438D-9C32-01ACC56CBA3F}" srcOrd="0" destOrd="0" parTransId="{7A2B21D7-98A9-466F-AAA3-CA35BBFD7370}" sibTransId="{9B085E37-1BA2-49DC-9310-01807A654FD7}"/>
    <dgm:cxn modelId="{BED320CD-420A-48FA-B8C5-E2C8741B2776}" type="presOf" srcId="{0F2E9F77-176C-435D-BC5C-12B8A93F701A}" destId="{97D07C33-E1F9-CF4A-9493-B6B82896D566}" srcOrd="1" destOrd="0" presId="urn:microsoft.com/office/officeart/2005/8/layout/vProcess5"/>
    <dgm:cxn modelId="{C5C4604F-0707-41C8-A348-D982686AF2BD}" type="presOf" srcId="{E570980D-3A7D-4496-AE57-32087593A907}" destId="{693E0D1B-70B6-AF45-952A-C504302A1F29}" srcOrd="1" destOrd="0" presId="urn:microsoft.com/office/officeart/2005/8/layout/vProcess5"/>
    <dgm:cxn modelId="{94FE84D0-9A27-4374-89BE-953DA16EBE0C}" type="presOf" srcId="{23C4ADA8-5AE7-49A6-800F-C7C17A9F3BEC}" destId="{726F43DC-0F9A-D64B-8FA5-06109F124187}" srcOrd="0" destOrd="1" presId="urn:microsoft.com/office/officeart/2005/8/layout/vProcess5"/>
    <dgm:cxn modelId="{F7EE03B7-47E6-457E-927D-74CA93B2AC1D}" type="presOf" srcId="{1DAC9E75-E519-4B0E-B79E-C03EC99E5097}" destId="{BFCCA14F-04A1-A746-B23C-917DD756BB9A}" srcOrd="0" destOrd="0" presId="urn:microsoft.com/office/officeart/2005/8/layout/vProcess5"/>
    <dgm:cxn modelId="{501E0275-792A-4220-ABD3-66075B175C58}" type="presOf" srcId="{78A5B67C-E018-438D-9C32-01ACC56CBA3F}" destId="{E9E219B0-AF33-AD44-918D-961596A47C82}" srcOrd="1" destOrd="1" presId="urn:microsoft.com/office/officeart/2005/8/layout/vProcess5"/>
    <dgm:cxn modelId="{AA6A060F-E80C-44BD-A204-254D254AF7FB}" type="presOf" srcId="{D0D75441-924E-4EA8-9590-B630C66A963C}" destId="{D701E6B5-A3F6-874A-BE51-7B1E49AF1E05}" srcOrd="0" destOrd="0" presId="urn:microsoft.com/office/officeart/2005/8/layout/vProcess5"/>
    <dgm:cxn modelId="{3D9D7159-213E-4B6C-8F3A-70BBCE3EE669}" type="presOf" srcId="{5752633E-918B-4501-91F2-959CB4E9E025}" destId="{5D187C1E-3B64-7747-9304-CC6F79A09CE5}" srcOrd="0" destOrd="1" presId="urn:microsoft.com/office/officeart/2005/8/layout/vProcess5"/>
    <dgm:cxn modelId="{AAF697CE-5CBE-442F-ACB7-336216D28464}" type="presOf" srcId="{E8B0622C-F6AB-4584-9876-C97F1445FCCD}" destId="{7D477FB9-571F-6D4F-9178-2E4D42A28274}" srcOrd="1" destOrd="1" presId="urn:microsoft.com/office/officeart/2005/8/layout/vProcess5"/>
    <dgm:cxn modelId="{7F3A6871-7A67-45FC-8A6F-5395731B02FF}" type="presOf" srcId="{1C1E1CD7-DAE4-4E65-AFE1-3DED51D787E4}" destId="{455DD1FF-5021-5644-BE06-779F30B4C197}" srcOrd="0" destOrd="0" presId="urn:microsoft.com/office/officeart/2005/8/layout/vProcess5"/>
    <dgm:cxn modelId="{2CB07344-F17B-4979-91AE-EB69C9E32300}" type="presOf" srcId="{0D7BC952-3B38-4651-A51A-6B32F161F878}" destId="{AA02C4FD-1608-0446-A631-DDB029AC57E1}" srcOrd="0" destOrd="0" presId="urn:microsoft.com/office/officeart/2005/8/layout/vProcess5"/>
    <dgm:cxn modelId="{C6FFCBD8-B8D5-4485-B8A3-1DB4E940D540}" type="presParOf" srcId="{2BF0A84B-8065-764B-AC4A-BD237DFD0E10}" destId="{79FF74AA-B3ED-594E-8C20-568D5D6C4557}" srcOrd="0" destOrd="0" presId="urn:microsoft.com/office/officeart/2005/8/layout/vProcess5"/>
    <dgm:cxn modelId="{8EAA49DE-E224-40B8-85F0-20040B4EDF52}" type="presParOf" srcId="{2BF0A84B-8065-764B-AC4A-BD237DFD0E10}" destId="{4935AD71-EA40-0B4A-BF21-62FFA7C19061}" srcOrd="1" destOrd="0" presId="urn:microsoft.com/office/officeart/2005/8/layout/vProcess5"/>
    <dgm:cxn modelId="{E3BB5E60-602D-40FE-87D7-9DC7BF51B3DB}" type="presParOf" srcId="{2BF0A84B-8065-764B-AC4A-BD237DFD0E10}" destId="{BB5A5AF0-4C83-F445-BBEE-87A50C1C0A96}" srcOrd="2" destOrd="0" presId="urn:microsoft.com/office/officeart/2005/8/layout/vProcess5"/>
    <dgm:cxn modelId="{11F7CF38-853E-43FC-B7A8-C141E9C60579}" type="presParOf" srcId="{2BF0A84B-8065-764B-AC4A-BD237DFD0E10}" destId="{726F43DC-0F9A-D64B-8FA5-06109F124187}" srcOrd="3" destOrd="0" presId="urn:microsoft.com/office/officeart/2005/8/layout/vProcess5"/>
    <dgm:cxn modelId="{AEB3892F-BD9C-423E-A5AD-1A79A39731BE}" type="presParOf" srcId="{2BF0A84B-8065-764B-AC4A-BD237DFD0E10}" destId="{5D187C1E-3B64-7747-9304-CC6F79A09CE5}" srcOrd="4" destOrd="0" presId="urn:microsoft.com/office/officeart/2005/8/layout/vProcess5"/>
    <dgm:cxn modelId="{2E8731AF-213D-4F42-B939-FDF2C59808F1}" type="presParOf" srcId="{2BF0A84B-8065-764B-AC4A-BD237DFD0E10}" destId="{D701E6B5-A3F6-874A-BE51-7B1E49AF1E05}" srcOrd="5" destOrd="0" presId="urn:microsoft.com/office/officeart/2005/8/layout/vProcess5"/>
    <dgm:cxn modelId="{0A19864A-F355-4B54-8B23-74998FA9EBDD}" type="presParOf" srcId="{2BF0A84B-8065-764B-AC4A-BD237DFD0E10}" destId="{455DD1FF-5021-5644-BE06-779F30B4C197}" srcOrd="6" destOrd="0" presId="urn:microsoft.com/office/officeart/2005/8/layout/vProcess5"/>
    <dgm:cxn modelId="{2584ACBA-AA01-4377-8784-D428FF202DC4}" type="presParOf" srcId="{2BF0A84B-8065-764B-AC4A-BD237DFD0E10}" destId="{129A16BD-4203-CD46-B9CD-A2CCF287EBC4}" srcOrd="7" destOrd="0" presId="urn:microsoft.com/office/officeart/2005/8/layout/vProcess5"/>
    <dgm:cxn modelId="{B789AEAD-ED54-443C-9CCB-3889FF751528}" type="presParOf" srcId="{2BF0A84B-8065-764B-AC4A-BD237DFD0E10}" destId="{AA02C4FD-1608-0446-A631-DDB029AC57E1}" srcOrd="8" destOrd="0" presId="urn:microsoft.com/office/officeart/2005/8/layout/vProcess5"/>
    <dgm:cxn modelId="{35A92D4B-A38B-41B8-B16E-1FB1C6F77DDF}" type="presParOf" srcId="{2BF0A84B-8065-764B-AC4A-BD237DFD0E10}" destId="{BFCCA14F-04A1-A746-B23C-917DD756BB9A}" srcOrd="9" destOrd="0" presId="urn:microsoft.com/office/officeart/2005/8/layout/vProcess5"/>
    <dgm:cxn modelId="{57F08CCB-C83A-4E67-8216-6C97D35AABDF}" type="presParOf" srcId="{2BF0A84B-8065-764B-AC4A-BD237DFD0E10}" destId="{7D477FB9-571F-6D4F-9178-2E4D42A28274}" srcOrd="10" destOrd="0" presId="urn:microsoft.com/office/officeart/2005/8/layout/vProcess5"/>
    <dgm:cxn modelId="{B8B9B445-E449-4CE8-9657-C225BE813C36}" type="presParOf" srcId="{2BF0A84B-8065-764B-AC4A-BD237DFD0E10}" destId="{693E0D1B-70B6-AF45-952A-C504302A1F29}" srcOrd="11" destOrd="0" presId="urn:microsoft.com/office/officeart/2005/8/layout/vProcess5"/>
    <dgm:cxn modelId="{1441A978-C8B3-4B2E-A7F9-B9C2E705B171}" type="presParOf" srcId="{2BF0A84B-8065-764B-AC4A-BD237DFD0E10}" destId="{1B8C87A5-8FDC-ED44-8530-3A6176257A1D}" srcOrd="12" destOrd="0" presId="urn:microsoft.com/office/officeart/2005/8/layout/vProcess5"/>
    <dgm:cxn modelId="{1835F3A6-F5AA-4873-A80F-75660041F48A}" type="presParOf" srcId="{2BF0A84B-8065-764B-AC4A-BD237DFD0E10}" destId="{97D07C33-E1F9-CF4A-9493-B6B82896D566}" srcOrd="13" destOrd="0" presId="urn:microsoft.com/office/officeart/2005/8/layout/vProcess5"/>
    <dgm:cxn modelId="{26AC30B4-FF6B-40C6-B433-401553492F13}" type="presParOf" srcId="{2BF0A84B-8065-764B-AC4A-BD237DFD0E10}" destId="{E9E219B0-AF33-AD44-918D-961596A47C82}" srcOrd="14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8A05164-95D8-944D-9DE5-011D8C9C8FCC}">
      <dsp:nvSpPr>
        <dsp:cNvPr id="0" name=""/>
        <dsp:cNvSpPr/>
      </dsp:nvSpPr>
      <dsp:spPr>
        <a:xfrm rot="16200000">
          <a:off x="-141080" y="145504"/>
          <a:ext cx="4546600" cy="4255591"/>
        </a:xfrm>
        <a:prstGeom prst="flowChartManualOperati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shade val="25000"/>
                <a:satMod val="250000"/>
              </a:schemeClr>
            </a:gs>
            <a:gs pos="68000">
              <a:schemeClr val="accent1">
                <a:hueOff val="0"/>
                <a:satOff val="0"/>
                <a:lumOff val="0"/>
                <a:alphaOff val="0"/>
                <a:tint val="86000"/>
                <a:satMod val="11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  <a:ln>
          <a:noFill/>
        </a:ln>
        <a:effectLst>
          <a:outerShdw blurRad="57150" dist="38100" dir="5400000" algn="ctr" rotWithShape="0">
            <a:schemeClr val="accent1">
              <a:hueOff val="0"/>
              <a:satOff val="0"/>
              <a:lumOff val="0"/>
              <a:alphaOff val="0"/>
              <a:shade val="9000"/>
              <a:alpha val="48000"/>
              <a:satMod val="105000"/>
            </a:scheme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30200" tIns="0" rIns="329406" bIns="0" numCol="1" spcCol="1270" anchor="t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200" kern="1200" dirty="0" smtClean="0"/>
            <a:t>Accounting</a:t>
          </a:r>
          <a:endParaRPr lang="en-US" sz="5200" kern="1200" dirty="0"/>
        </a:p>
        <a:p>
          <a:pPr marL="285750" lvl="1" indent="-285750" algn="l" defTabSz="1822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4100" kern="1200" dirty="0" smtClean="0"/>
            <a:t>Investments shouldn’t make a loss</a:t>
          </a:r>
          <a:endParaRPr lang="en-US" sz="4100" kern="1200" dirty="0"/>
        </a:p>
      </dsp:txBody>
      <dsp:txXfrm rot="5400000">
        <a:off x="4425" y="909319"/>
        <a:ext cx="4255591" cy="2727960"/>
      </dsp:txXfrm>
    </dsp:sp>
    <dsp:sp modelId="{26B49259-EA82-814A-9DBF-1E4FB449ABA7}">
      <dsp:nvSpPr>
        <dsp:cNvPr id="0" name=""/>
        <dsp:cNvSpPr/>
      </dsp:nvSpPr>
      <dsp:spPr>
        <a:xfrm rot="16200000">
          <a:off x="4433680" y="145504"/>
          <a:ext cx="4546600" cy="4255591"/>
        </a:xfrm>
        <a:prstGeom prst="flowChartManualOperati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shade val="25000"/>
                <a:satMod val="250000"/>
              </a:schemeClr>
            </a:gs>
            <a:gs pos="68000">
              <a:schemeClr val="accent1">
                <a:hueOff val="0"/>
                <a:satOff val="0"/>
                <a:lumOff val="0"/>
                <a:alphaOff val="0"/>
                <a:tint val="86000"/>
                <a:satMod val="11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  <a:ln>
          <a:noFill/>
        </a:ln>
        <a:effectLst>
          <a:outerShdw blurRad="57150" dist="38100" dir="5400000" algn="ctr" rotWithShape="0">
            <a:schemeClr val="accent1">
              <a:hueOff val="0"/>
              <a:satOff val="0"/>
              <a:lumOff val="0"/>
              <a:alphaOff val="0"/>
              <a:shade val="9000"/>
              <a:alpha val="48000"/>
              <a:satMod val="105000"/>
            </a:scheme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30200" tIns="0" rIns="329406" bIns="0" numCol="1" spcCol="1270" anchor="t" anchorCtr="0">
          <a:noAutofit/>
        </a:bodyPr>
        <a:lstStyle/>
        <a:p>
          <a:pPr lvl="0" algn="l" defTabSz="2311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200" kern="1200" dirty="0" smtClean="0"/>
            <a:t>Financial</a:t>
          </a:r>
          <a:endParaRPr lang="en-US" sz="5200" kern="1200" dirty="0"/>
        </a:p>
        <a:p>
          <a:pPr marL="285750" lvl="1" indent="-285750" algn="l" defTabSz="1822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4100" kern="1200" dirty="0" smtClean="0"/>
            <a:t>Investments should have a positive NPV</a:t>
          </a:r>
          <a:endParaRPr lang="en-US" sz="4100" kern="1200" dirty="0"/>
        </a:p>
      </dsp:txBody>
      <dsp:txXfrm rot="5400000">
        <a:off x="4579185" y="909319"/>
        <a:ext cx="4255591" cy="272796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935AD71-EA40-0B4A-BF21-62FFA7C19061}">
      <dsp:nvSpPr>
        <dsp:cNvPr id="0" name=""/>
        <dsp:cNvSpPr/>
      </dsp:nvSpPr>
      <dsp:spPr>
        <a:xfrm>
          <a:off x="0" y="0"/>
          <a:ext cx="6573397" cy="84888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shade val="25000"/>
                <a:satMod val="250000"/>
              </a:schemeClr>
            </a:gs>
            <a:gs pos="68000">
              <a:schemeClr val="accent1">
                <a:hueOff val="0"/>
                <a:satOff val="0"/>
                <a:lumOff val="0"/>
                <a:alphaOff val="0"/>
                <a:tint val="86000"/>
                <a:satMod val="11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  <a:ln>
          <a:noFill/>
        </a:ln>
        <a:effectLst>
          <a:outerShdw blurRad="57150" dist="38100" dir="5400000" algn="ctr" rotWithShape="0">
            <a:schemeClr val="accent1">
              <a:hueOff val="0"/>
              <a:satOff val="0"/>
              <a:lumOff val="0"/>
              <a:alphaOff val="0"/>
              <a:shade val="9000"/>
              <a:alpha val="48000"/>
              <a:satMod val="105000"/>
            </a:scheme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800" kern="1200" dirty="0" smtClean="0"/>
            <a:t>Step 1</a:t>
          </a:r>
          <a:endParaRPr lang="en-GB" sz="28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2000" kern="1200" dirty="0" smtClean="0"/>
            <a:t>Specify the Basic Model</a:t>
          </a:r>
          <a:endParaRPr lang="en-GB" sz="2000" kern="1200" dirty="0"/>
        </a:p>
      </dsp:txBody>
      <dsp:txXfrm>
        <a:off x="24863" y="24863"/>
        <a:ext cx="5558062" cy="799161"/>
      </dsp:txXfrm>
    </dsp:sp>
    <dsp:sp modelId="{BB5A5AF0-4C83-F445-BBEE-87A50C1C0A96}">
      <dsp:nvSpPr>
        <dsp:cNvPr id="0" name=""/>
        <dsp:cNvSpPr/>
      </dsp:nvSpPr>
      <dsp:spPr>
        <a:xfrm>
          <a:off x="490870" y="966788"/>
          <a:ext cx="6573397" cy="84888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shade val="25000"/>
                <a:satMod val="250000"/>
              </a:schemeClr>
            </a:gs>
            <a:gs pos="68000">
              <a:schemeClr val="accent1">
                <a:hueOff val="0"/>
                <a:satOff val="0"/>
                <a:lumOff val="0"/>
                <a:alphaOff val="0"/>
                <a:tint val="86000"/>
                <a:satMod val="11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  <a:ln>
          <a:noFill/>
        </a:ln>
        <a:effectLst>
          <a:outerShdw blurRad="57150" dist="38100" dir="5400000" algn="ctr" rotWithShape="0">
            <a:schemeClr val="accent1">
              <a:hueOff val="0"/>
              <a:satOff val="0"/>
              <a:lumOff val="0"/>
              <a:alphaOff val="0"/>
              <a:shade val="9000"/>
              <a:alpha val="48000"/>
              <a:satMod val="105000"/>
            </a:scheme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800" kern="1200" dirty="0" smtClean="0"/>
            <a:t>Step 2</a:t>
          </a:r>
          <a:endParaRPr lang="en-GB" sz="28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2000" kern="1200" dirty="0" smtClean="0"/>
            <a:t>Specify a Distribution for Each Variable</a:t>
          </a:r>
          <a:endParaRPr lang="en-GB" sz="2000" kern="1200" dirty="0"/>
        </a:p>
      </dsp:txBody>
      <dsp:txXfrm>
        <a:off x="515733" y="991651"/>
        <a:ext cx="5481024" cy="799161"/>
      </dsp:txXfrm>
    </dsp:sp>
    <dsp:sp modelId="{726F43DC-0F9A-D64B-8FA5-06109F124187}">
      <dsp:nvSpPr>
        <dsp:cNvPr id="0" name=""/>
        <dsp:cNvSpPr/>
      </dsp:nvSpPr>
      <dsp:spPr>
        <a:xfrm>
          <a:off x="981741" y="1933576"/>
          <a:ext cx="6573397" cy="84888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shade val="25000"/>
                <a:satMod val="250000"/>
              </a:schemeClr>
            </a:gs>
            <a:gs pos="68000">
              <a:schemeClr val="accent1">
                <a:hueOff val="0"/>
                <a:satOff val="0"/>
                <a:lumOff val="0"/>
                <a:alphaOff val="0"/>
                <a:tint val="86000"/>
                <a:satMod val="11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  <a:ln>
          <a:noFill/>
        </a:ln>
        <a:effectLst>
          <a:outerShdw blurRad="57150" dist="38100" dir="5400000" algn="ctr" rotWithShape="0">
            <a:schemeClr val="accent1">
              <a:hueOff val="0"/>
              <a:satOff val="0"/>
              <a:lumOff val="0"/>
              <a:alphaOff val="0"/>
              <a:shade val="9000"/>
              <a:alpha val="48000"/>
              <a:satMod val="105000"/>
            </a:scheme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800" kern="1200" dirty="0" smtClean="0"/>
            <a:t>Step 3</a:t>
          </a:r>
          <a:endParaRPr lang="en-GB" sz="28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2000" kern="1200" dirty="0" smtClean="0"/>
            <a:t>The Computer Draws One Outcome</a:t>
          </a:r>
          <a:endParaRPr lang="en-GB" sz="2000" kern="1200" dirty="0"/>
        </a:p>
      </dsp:txBody>
      <dsp:txXfrm>
        <a:off x="1006604" y="1958439"/>
        <a:ext cx="5481024" cy="799161"/>
      </dsp:txXfrm>
    </dsp:sp>
    <dsp:sp modelId="{5D187C1E-3B64-7747-9304-CC6F79A09CE5}">
      <dsp:nvSpPr>
        <dsp:cNvPr id="0" name=""/>
        <dsp:cNvSpPr/>
      </dsp:nvSpPr>
      <dsp:spPr>
        <a:xfrm>
          <a:off x="1472611" y="2900364"/>
          <a:ext cx="6573397" cy="84888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shade val="25000"/>
                <a:satMod val="250000"/>
              </a:schemeClr>
            </a:gs>
            <a:gs pos="68000">
              <a:schemeClr val="accent1">
                <a:hueOff val="0"/>
                <a:satOff val="0"/>
                <a:lumOff val="0"/>
                <a:alphaOff val="0"/>
                <a:tint val="86000"/>
                <a:satMod val="11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  <a:ln>
          <a:noFill/>
        </a:ln>
        <a:effectLst>
          <a:outerShdw blurRad="57150" dist="38100" dir="5400000" algn="ctr" rotWithShape="0">
            <a:schemeClr val="accent1">
              <a:hueOff val="0"/>
              <a:satOff val="0"/>
              <a:lumOff val="0"/>
              <a:alphaOff val="0"/>
              <a:shade val="9000"/>
              <a:alpha val="48000"/>
              <a:satMod val="105000"/>
            </a:scheme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800" kern="1200" dirty="0" smtClean="0"/>
            <a:t>Step 4</a:t>
          </a:r>
          <a:endParaRPr lang="en-GB" sz="28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2000" kern="1200" dirty="0" smtClean="0"/>
            <a:t>Repeat the Procedure</a:t>
          </a:r>
          <a:endParaRPr lang="en-GB" sz="2000" kern="1200" dirty="0"/>
        </a:p>
      </dsp:txBody>
      <dsp:txXfrm>
        <a:off x="1497474" y="2925227"/>
        <a:ext cx="5481024" cy="799161"/>
      </dsp:txXfrm>
    </dsp:sp>
    <dsp:sp modelId="{D701E6B5-A3F6-874A-BE51-7B1E49AF1E05}">
      <dsp:nvSpPr>
        <dsp:cNvPr id="0" name=""/>
        <dsp:cNvSpPr/>
      </dsp:nvSpPr>
      <dsp:spPr>
        <a:xfrm>
          <a:off x="1963482" y="3867152"/>
          <a:ext cx="6573397" cy="84888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shade val="25000"/>
                <a:satMod val="250000"/>
              </a:schemeClr>
            </a:gs>
            <a:gs pos="68000">
              <a:schemeClr val="accent1">
                <a:hueOff val="0"/>
                <a:satOff val="0"/>
                <a:lumOff val="0"/>
                <a:alphaOff val="0"/>
                <a:tint val="86000"/>
                <a:satMod val="11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  <a:ln>
          <a:noFill/>
        </a:ln>
        <a:effectLst>
          <a:outerShdw blurRad="57150" dist="38100" dir="5400000" algn="ctr" rotWithShape="0">
            <a:schemeClr val="accent1">
              <a:hueOff val="0"/>
              <a:satOff val="0"/>
              <a:lumOff val="0"/>
              <a:alphaOff val="0"/>
              <a:shade val="9000"/>
              <a:alpha val="48000"/>
              <a:satMod val="105000"/>
            </a:scheme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800" kern="1200" dirty="0" smtClean="0"/>
            <a:t>Step 5</a:t>
          </a:r>
          <a:endParaRPr lang="en-GB" sz="28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2000" kern="1200" dirty="0" smtClean="0"/>
            <a:t>Calculate the NPV</a:t>
          </a:r>
          <a:endParaRPr lang="en-GB" sz="2000" kern="1200" dirty="0"/>
        </a:p>
      </dsp:txBody>
      <dsp:txXfrm>
        <a:off x="1988345" y="3892015"/>
        <a:ext cx="5481024" cy="799161"/>
      </dsp:txXfrm>
    </dsp:sp>
    <dsp:sp modelId="{455DD1FF-5021-5644-BE06-779F30B4C197}">
      <dsp:nvSpPr>
        <dsp:cNvPr id="0" name=""/>
        <dsp:cNvSpPr/>
      </dsp:nvSpPr>
      <dsp:spPr>
        <a:xfrm>
          <a:off x="6021620" y="620159"/>
          <a:ext cx="551776" cy="551776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3200" kern="1200"/>
        </a:p>
      </dsp:txBody>
      <dsp:txXfrm>
        <a:off x="6145770" y="620159"/>
        <a:ext cx="303476" cy="415211"/>
      </dsp:txXfrm>
    </dsp:sp>
    <dsp:sp modelId="{129A16BD-4203-CD46-B9CD-A2CCF287EBC4}">
      <dsp:nvSpPr>
        <dsp:cNvPr id="0" name=""/>
        <dsp:cNvSpPr/>
      </dsp:nvSpPr>
      <dsp:spPr>
        <a:xfrm>
          <a:off x="6512491" y="1586947"/>
          <a:ext cx="551776" cy="551776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3200" kern="1200"/>
        </a:p>
      </dsp:txBody>
      <dsp:txXfrm>
        <a:off x="6636641" y="1586947"/>
        <a:ext cx="303476" cy="415211"/>
      </dsp:txXfrm>
    </dsp:sp>
    <dsp:sp modelId="{AA02C4FD-1608-0446-A631-DDB029AC57E1}">
      <dsp:nvSpPr>
        <dsp:cNvPr id="0" name=""/>
        <dsp:cNvSpPr/>
      </dsp:nvSpPr>
      <dsp:spPr>
        <a:xfrm>
          <a:off x="7003362" y="2539587"/>
          <a:ext cx="551776" cy="551776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3200" kern="1200"/>
        </a:p>
      </dsp:txBody>
      <dsp:txXfrm>
        <a:off x="7127512" y="2539587"/>
        <a:ext cx="303476" cy="415211"/>
      </dsp:txXfrm>
    </dsp:sp>
    <dsp:sp modelId="{BFCCA14F-04A1-A746-B23C-917DD756BB9A}">
      <dsp:nvSpPr>
        <dsp:cNvPr id="0" name=""/>
        <dsp:cNvSpPr/>
      </dsp:nvSpPr>
      <dsp:spPr>
        <a:xfrm>
          <a:off x="7494232" y="3515807"/>
          <a:ext cx="551776" cy="551776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3200" kern="1200"/>
        </a:p>
      </dsp:txBody>
      <dsp:txXfrm>
        <a:off x="7618382" y="3515807"/>
        <a:ext cx="303476" cy="41521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B6E7D9-3269-4066-BBEE-4386A8F430D6}" type="datetimeFigureOut">
              <a:rPr lang="tr-TR" smtClean="0"/>
              <a:pPr/>
              <a:t>06.12.2019</a:t>
            </a:fld>
            <a:endParaRPr lang="tr-T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5E93FA-23A8-4A21-B2FB-18D578968336}" type="slidenum">
              <a:rPr lang="tr-TR" smtClean="0"/>
              <a:pPr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9358963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279299" indent="-36829963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23340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572677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22013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57CD8FCF-5215-4720-8E82-B92B56D44817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629719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279299" indent="-36829963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23340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572677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22013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0C22EAD9-8D8D-49B2-8ED4-D4F93A4860D2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334482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279299" indent="-36829963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23340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572677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22013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0ABA2C28-52BA-4F20-AD0E-C2BA15A12833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400522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279299" indent="-36829963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23340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572677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22013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9BB188C-8E30-4542-A602-A43D2C404FF9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220149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279299" indent="-36829963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23340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572677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22013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9BB188C-8E30-4542-A602-A43D2C404FF9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If you don’t invest, the NPV = 0, even if you test first, because the cost of testing becomes a sunk cost.</a:t>
            </a:r>
          </a:p>
          <a:p>
            <a:pPr eaLnBrk="1" hangingPunct="1"/>
            <a:r>
              <a:rPr lang="en-US" altLang="en-US" dirty="0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If you are so unwise as to invest in the face of a failed test, you incur lots of additional costs, but not much in the way of revenue, so you have a negative NPV as of date 1.</a:t>
            </a:r>
          </a:p>
          <a:p>
            <a:pPr eaLnBrk="1" hangingPunct="1"/>
            <a:endParaRPr lang="en-US" altLang="en-US" dirty="0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220149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r-TR" dirty="0" err="1" smtClean="0"/>
              <a:t>Hill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E93FA-23A8-4A21-B2FB-18D578968336}" type="slidenum">
              <a:rPr lang="tr-TR" smtClean="0"/>
              <a:pPr/>
              <a:t>45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2818334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r-TR" dirty="0" err="1" smtClean="0"/>
              <a:t>Hill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E93FA-23A8-4A21-B2FB-18D578968336}" type="slidenum">
              <a:rPr lang="tr-TR" smtClean="0"/>
              <a:pPr/>
              <a:t>46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577739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279299" indent="-36829963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23340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572677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22013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D83EA5ED-353A-4F69-A4A6-A6813E7A1377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523407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279299" indent="-36829963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23340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572677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22013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8C8C0326-3A7D-4D8A-AADE-A24B727AB81A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033017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279299" indent="-36829963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23340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572677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22013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F4AE768A-909D-4F56-8F3F-1903FBA66A06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963096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279299" indent="-36829963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23340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572677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22013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0C22EAD9-8D8D-49B2-8ED4-D4F93A4860D2}" type="slidenum">
              <a:rPr lang="en-US" altLang="en-US"/>
              <a:pPr/>
              <a:t>55</a:t>
            </a:fld>
            <a:endParaRPr lang="en-US" alt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334482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279299" indent="-36829963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23340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572677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22013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0C22EAD9-8D8D-49B2-8ED4-D4F93A4860D2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334482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279299" indent="-36829963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23340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572677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22013" indent="-224668" defTabSz="914274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BFA60232-85F0-4B2C-91AD-E5ECAA51ACAE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8288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D94F7-AC36-487F-85AD-503548CE489E}" type="datetimeFigureOut">
              <a:rPr lang="tr-TR" smtClean="0"/>
              <a:pPr/>
              <a:t>06.12.2019</a:t>
            </a:fld>
            <a:endParaRPr lang="tr-TR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C0B64-3832-4712-87A1-46D70DA8175F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D94F7-AC36-487F-85AD-503548CE489E}" type="datetimeFigureOut">
              <a:rPr lang="tr-TR" smtClean="0"/>
              <a:pPr/>
              <a:t>06.12.2019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C0B64-3832-4712-87A1-46D70DA8175F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D94F7-AC36-487F-85AD-503548CE489E}" type="datetimeFigureOut">
              <a:rPr lang="tr-TR" smtClean="0"/>
              <a:pPr/>
              <a:t>06.12.2019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C0B64-3832-4712-87A1-46D70DA8175F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771160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D94F7-AC36-487F-85AD-503548CE489E}" type="datetimeFigureOut">
              <a:rPr lang="tr-TR" smtClean="0"/>
              <a:pPr/>
              <a:t>06.12.2019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C0B64-3832-4712-87A1-46D70DA8175F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D94F7-AC36-487F-85AD-503548CE489E}" type="datetimeFigureOut">
              <a:rPr lang="tr-TR" smtClean="0"/>
              <a:pPr/>
              <a:t>06.12.2019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C0B64-3832-4712-87A1-46D70DA8175F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D94F7-AC36-487F-85AD-503548CE489E}" type="datetimeFigureOut">
              <a:rPr lang="tr-TR" smtClean="0"/>
              <a:pPr/>
              <a:t>06.12.2019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C0B64-3832-4712-87A1-46D70DA8175F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D94F7-AC36-487F-85AD-503548CE489E}" type="datetimeFigureOut">
              <a:rPr lang="tr-TR" smtClean="0"/>
              <a:pPr/>
              <a:t>06.12.2019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C0B64-3832-4712-87A1-46D70DA8175F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D94F7-AC36-487F-85AD-503548CE489E}" type="datetimeFigureOut">
              <a:rPr lang="tr-TR" smtClean="0"/>
              <a:pPr/>
              <a:t>06.12.2019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C0B64-3832-4712-87A1-46D70DA8175F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D94F7-AC36-487F-85AD-503548CE489E}" type="datetimeFigureOut">
              <a:rPr lang="tr-TR" smtClean="0"/>
              <a:pPr/>
              <a:t>06.12.2019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C0B64-3832-4712-87A1-46D70DA8175F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D94F7-AC36-487F-85AD-503548CE489E}" type="datetimeFigureOut">
              <a:rPr lang="tr-TR" smtClean="0"/>
              <a:pPr/>
              <a:t>06.12.2019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C0B64-3832-4712-87A1-46D70DA8175F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D94F7-AC36-487F-85AD-503548CE489E}" type="datetimeFigureOut">
              <a:rPr lang="tr-TR" smtClean="0"/>
              <a:pPr/>
              <a:t>06.12.2019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A64C0B64-3832-4712-87A1-46D70DA8175F}" type="slidenum">
              <a:rPr lang="tr-TR" smtClean="0"/>
              <a:pPr/>
              <a:t>‹#›</a:t>
            </a:fld>
            <a:endParaRPr lang="tr-T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6AD94F7-AC36-487F-85AD-503548CE489E}" type="datetimeFigureOut">
              <a:rPr lang="tr-TR" smtClean="0"/>
              <a:pPr/>
              <a:t>06.12.2019</a:t>
            </a:fld>
            <a:endParaRPr lang="tr-TR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A64C0B64-3832-4712-87A1-46D70DA8175F}" type="slidenum">
              <a:rPr lang="tr-TR" smtClean="0"/>
              <a:pPr/>
              <a:t>‹#›</a:t>
            </a:fld>
            <a:endParaRPr lang="tr-TR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2.wmf"/><Relationship Id="rId9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image" Target="../media/image24.png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6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8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0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2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13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8.e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620688"/>
            <a:ext cx="8424936" cy="5976664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endParaRPr lang="tr-TR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tr-T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tr-TR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tr-TR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tr-TR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tr-T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rse Title</a:t>
            </a:r>
          </a:p>
          <a:p>
            <a:pPr marL="0" indent="0" algn="ctr">
              <a:buNone/>
            </a:pP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stment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alysis</a:t>
            </a:r>
            <a:endParaRPr lang="tr-T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tr-TR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tr-T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rse Coordinator</a:t>
            </a:r>
          </a:p>
          <a:p>
            <a:pPr marL="0" indent="0" algn="ctr">
              <a:buNone/>
            </a:pP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ist.Prof.Dr. Gökhan Sökmen</a:t>
            </a:r>
          </a:p>
          <a:p>
            <a:pPr marL="0" indent="0" algn="ctr">
              <a:buNone/>
            </a:pPr>
            <a:endParaRPr lang="tr-T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tr-TR" b="1" dirty="0" smtClean="0"/>
              <a:t>Research Assistant</a:t>
            </a:r>
          </a:p>
          <a:p>
            <a:pPr marL="0" indent="0" algn="ctr">
              <a:buNone/>
            </a:pPr>
            <a:r>
              <a:rPr lang="tr-TR" dirty="0" smtClean="0"/>
              <a:t> </a:t>
            </a:r>
            <a:r>
              <a:rPr lang="tr-TR" dirty="0"/>
              <a:t>Gözde Elbir</a:t>
            </a:r>
            <a:endParaRPr lang="tr-T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83" t="8460" r="58701" b="84046"/>
          <a:stretch/>
        </p:blipFill>
        <p:spPr bwMode="auto">
          <a:xfrm>
            <a:off x="0" y="-11555"/>
            <a:ext cx="2843808" cy="442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 descr="C:\Users\finanslab10\Desktop\download (1)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829576"/>
            <a:ext cx="2175452" cy="1937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9875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92689"/>
            <a:ext cx="82296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ual Measurement of Risk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4953000" y="382905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5105400" y="382905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457200" y="14478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ic statistical devices used to measure the extent of risk in any given situation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cted value: 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deviation: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 of variation:  </a:t>
            </a:r>
          </a:p>
          <a:p>
            <a:pPr marL="0" indent="0" algn="just" eaLnBrk="1" hangingPunct="1">
              <a:buNone/>
            </a:pPr>
            <a:r>
              <a:rPr lang="tr-TR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cted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cted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buNone/>
            </a:pP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= </a:t>
            </a:r>
            <a:r>
              <a:rPr lang="tr-T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tr-T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ighted</a:t>
            </a:r>
            <a:r>
              <a:rPr lang="tr-T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verage</a:t>
            </a:r>
            <a:r>
              <a:rPr lang="tr-T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tr-T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tcomes</a:t>
            </a:r>
            <a:r>
              <a:rPr lang="tr-T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th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sibl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buNone/>
            </a:pP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=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ability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th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ccuring</a:t>
            </a:r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buNone/>
            </a:pP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 =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ard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viation</a:t>
            </a:r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864477"/>
              </p:ext>
            </p:extLst>
          </p:nvPr>
        </p:nvGraphicFramePr>
        <p:xfrm>
          <a:off x="3298825" y="2781300"/>
          <a:ext cx="12493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" name="Equation" r:id="rId3" imgW="685800" imgH="266400" progId="Equation.3">
                  <p:embed/>
                </p:oleObj>
              </mc:Choice>
              <mc:Fallback>
                <p:oleObj name="Equation" r:id="rId3" imgW="68580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8825" y="2781300"/>
                        <a:ext cx="124936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502783"/>
              </p:ext>
            </p:extLst>
          </p:nvPr>
        </p:nvGraphicFramePr>
        <p:xfrm>
          <a:off x="3708400" y="3348038"/>
          <a:ext cx="20970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" name="Equation" r:id="rId5" imgW="1218960" imgH="304560" progId="Equation.3">
                  <p:embed/>
                </p:oleObj>
              </mc:Choice>
              <mc:Fallback>
                <p:oleObj name="Equation" r:id="rId5" imgW="1218960" imgH="304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8400" y="3348038"/>
                        <a:ext cx="209708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35155"/>
              </p:ext>
            </p:extLst>
          </p:nvPr>
        </p:nvGraphicFramePr>
        <p:xfrm>
          <a:off x="4159250" y="3886200"/>
          <a:ext cx="15875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" name="Equation" r:id="rId7" imgW="749160" imgH="241200" progId="Equation.3">
                  <p:embed/>
                </p:oleObj>
              </mc:Choice>
              <mc:Fallback>
                <p:oleObj name="Equation" r:id="rId7" imgW="74916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9250" y="3886200"/>
                        <a:ext cx="158750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 descr="C:\Users\12829327442\Downloads\680432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12" y="5565393"/>
            <a:ext cx="1609176" cy="1206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65526"/>
              </p:ext>
            </p:extLst>
          </p:nvPr>
        </p:nvGraphicFramePr>
        <p:xfrm>
          <a:off x="457200" y="4459059"/>
          <a:ext cx="370384" cy="49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" name="Equation" r:id="rId10" imgW="152280" imgH="203040" progId="Equation.3">
                  <p:embed/>
                </p:oleObj>
              </mc:Choice>
              <mc:Fallback>
                <p:oleObj name="Equation" r:id="rId10" imgW="152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" y="4459059"/>
                        <a:ext cx="370384" cy="49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8613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1068728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ability Distribution of Outcomes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 rotWithShape="1">
          <a:blip r:embed="rId2"/>
          <a:srcRect l="28755" t="51121" r="21175" b="27792"/>
          <a:stretch/>
        </p:blipFill>
        <p:spPr bwMode="auto">
          <a:xfrm>
            <a:off x="395536" y="2904998"/>
            <a:ext cx="8534400" cy="238390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95536" y="1677042"/>
            <a:ext cx="8229600" cy="4839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tr-T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tr-T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sed</a:t>
            </a:r>
            <a:r>
              <a:rPr 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n </a:t>
            </a:r>
            <a:r>
              <a:rPr 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 in </a:t>
            </a:r>
            <a:r>
              <a:rPr 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ble</a:t>
            </a:r>
            <a:r>
              <a:rPr 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ute</a:t>
            </a:r>
            <a:r>
              <a:rPr 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ected</a:t>
            </a:r>
            <a:r>
              <a:rPr 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r>
              <a:rPr 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ndard</a:t>
            </a:r>
            <a:r>
              <a:rPr 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viation</a:t>
            </a:r>
            <a:r>
              <a:rPr 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 eaLnBrk="1" hangingPunct="1">
              <a:lnSpc>
                <a:spcPct val="150000"/>
              </a:lnSpc>
              <a:buNone/>
            </a:pPr>
            <a:endParaRPr lang="en-US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2117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 bwMode="auto">
              <a:xfrm>
                <a:off x="501594" y="764704"/>
                <a:ext cx="8229600" cy="6093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638FCF"/>
                  </a:buClr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638FCF"/>
                  </a:buClr>
                  <a:buFont typeface="Arial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638FCF"/>
                  </a:buClr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638FCF"/>
                  </a:buClr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638FCF"/>
                  </a:buClr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 eaLnBrk="1" hangingPunct="1">
                  <a:lnSpc>
                    <a:spcPct val="150000"/>
                  </a:lnSpc>
                  <a:buNone/>
                </a:pPr>
                <a:r>
                  <a:rPr lang="tr-TR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 1: </a:t>
                </a:r>
                <a:r>
                  <a:rPr lang="tr-TR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</a:t>
                </a:r>
                <a:r>
                  <a:rPr lang="tr-T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tr-TR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ected</a:t>
                </a:r>
                <a:r>
                  <a:rPr lang="tr-T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tr-TR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lue</a:t>
                </a:r>
                <a:r>
                  <a:rPr lang="tr-T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tr-TR" sz="24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tr-TR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</m:acc>
                  </m:oMath>
                </a14:m>
                <a:r>
                  <a:rPr lang="tr-T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is a </a:t>
                </a:r>
                <a:r>
                  <a:rPr lang="tr-TR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ighted</a:t>
                </a:r>
                <a:r>
                  <a:rPr lang="tr-T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tr-TR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verage</a:t>
                </a:r>
                <a:r>
                  <a:rPr lang="tr-T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</a:t>
                </a:r>
                <a:r>
                  <a:rPr lang="tr-TR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comes</a:t>
                </a:r>
                <a:r>
                  <a:rPr lang="tr-T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R) </a:t>
                </a:r>
                <a:r>
                  <a:rPr lang="tr-TR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s</a:t>
                </a:r>
                <a:r>
                  <a:rPr lang="tr-T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tr-TR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ir</a:t>
                </a:r>
                <a:r>
                  <a:rPr lang="tr-T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tr-TR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babilities</a:t>
                </a:r>
                <a:r>
                  <a:rPr lang="tr-T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P):</a:t>
                </a:r>
              </a:p>
              <a:p>
                <a:pPr marL="0" lvl="1" indent="0" algn="just" eaLnBrk="1" hangingPunct="1">
                  <a:lnSpc>
                    <a:spcPct val="150000"/>
                  </a:lnSpc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ected value: </a:t>
                </a:r>
                <a:endParaRPr lang="tr-TR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lvl="1" indent="0" algn="just" eaLnBrk="1" hangingPunct="1">
                  <a:lnSpc>
                    <a:spcPct val="150000"/>
                  </a:lnSpc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 eaLnBrk="1" hangingPunct="1">
                  <a:lnSpc>
                    <a:spcPct val="150000"/>
                  </a:lnSpc>
                  <a:buNone/>
                </a:pPr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1594" y="764704"/>
                <a:ext cx="8229600" cy="6093296"/>
              </a:xfrm>
              <a:prstGeom prst="rect">
                <a:avLst/>
              </a:prstGeom>
              <a:blipFill rotWithShape="1">
                <a:blip r:embed="rId3"/>
                <a:stretch>
                  <a:fillRect l="-1111" r="-11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879042"/>
              </p:ext>
            </p:extLst>
          </p:nvPr>
        </p:nvGraphicFramePr>
        <p:xfrm>
          <a:off x="2767963" y="2060848"/>
          <a:ext cx="1588013" cy="61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4" imgW="685800" imgH="266400" progId="Equation.3">
                  <p:embed/>
                </p:oleObj>
              </mc:Choice>
              <mc:Fallback>
                <p:oleObj name="Equation" r:id="rId4" imgW="685800" imgH="266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963" y="2060848"/>
                        <a:ext cx="1588013" cy="618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56671282"/>
                  </p:ext>
                </p:extLst>
              </p:nvPr>
            </p:nvGraphicFramePr>
            <p:xfrm>
              <a:off x="914400" y="3140968"/>
              <a:ext cx="6753945" cy="259229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251315"/>
                    <a:gridCol w="2251315"/>
                    <a:gridCol w="2251315"/>
                  </a:tblGrid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endParaRPr lang="en-US" sz="20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</a:t>
                          </a:r>
                          <a:endParaRPr lang="en-US" sz="20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lang="tr-TR" sz="20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20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 P</a:t>
                          </a:r>
                          <a:endParaRPr lang="en-US" sz="20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2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6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0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2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518458">
                    <a:tc gridSpan="3">
                      <a:txBody>
                        <a:bodyPr/>
                        <a:lstStyle/>
                        <a:p>
                          <a:pPr algn="r"/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tr-TR" sz="2000" b="1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tr-TR" sz="2000" b="1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𝑹</m:t>
                                  </m:r>
                                </m:e>
                              </m:acc>
                            </m:oMath>
                          </a14:m>
                          <a:r>
                            <a:rPr lang="tr-TR" sz="20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20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= ∑RP = $600</a:t>
                          </a:r>
                          <a:endParaRPr lang="en-US" sz="20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56671282"/>
                  </p:ext>
                </p:extLst>
              </p:nvPr>
            </p:nvGraphicFramePr>
            <p:xfrm>
              <a:off x="914400" y="3140968"/>
              <a:ext cx="6753945" cy="259229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251315"/>
                    <a:gridCol w="2251315"/>
                    <a:gridCol w="2251315"/>
                  </a:tblGrid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endParaRPr lang="en-US" sz="20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</a:t>
                          </a:r>
                          <a:endParaRPr lang="en-US" sz="20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lang="tr-TR" sz="20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20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 P</a:t>
                          </a:r>
                          <a:endParaRPr lang="en-US" sz="20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2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6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51845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0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2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518458">
                    <a:tc gridSpan="3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t="-405882" b="-1176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811127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01594" y="764704"/>
            <a:ext cx="8229600" cy="6093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1" hangingPunct="1">
              <a:buNone/>
            </a:pPr>
            <a:r>
              <a:rPr lang="tr-T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 1: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pecte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alu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$600.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ut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ard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viation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lvl="1" indent="0" algn="just" eaLnBrk="1" hangingPunct="1">
              <a:lnSpc>
                <a:spcPct val="150000"/>
              </a:lnSpc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deviation:</a:t>
            </a:r>
          </a:p>
          <a:p>
            <a:pPr marL="0" indent="0" algn="just" eaLnBrk="1" hangingPunct="1">
              <a:lnSpc>
                <a:spcPct val="150000"/>
              </a:lnSpc>
              <a:buNone/>
            </a:pPr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 algn="just" eaLnBrk="1" hangingPunct="1">
              <a:lnSpc>
                <a:spcPct val="150000"/>
              </a:lnSpc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04503910"/>
                  </p:ext>
                </p:extLst>
              </p:nvPr>
            </p:nvGraphicFramePr>
            <p:xfrm>
              <a:off x="501594" y="2492896"/>
              <a:ext cx="7958837" cy="381642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58950"/>
                    <a:gridCol w="599444"/>
                    <a:gridCol w="770713"/>
                    <a:gridCol w="1254428"/>
                    <a:gridCol w="458269"/>
                    <a:gridCol w="1362633"/>
                    <a:gridCol w="1362633"/>
                    <a:gridCol w="1591767"/>
                  </a:tblGrid>
                  <a:tr h="1295166"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tr-TR" sz="16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tep 1</a:t>
                          </a:r>
                        </a:p>
                        <a:p>
                          <a:pPr algn="ctr"/>
                          <a:r>
                            <a:rPr lang="tr-TR" sz="16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bstract</a:t>
                          </a:r>
                          <a:r>
                            <a:rPr lang="tr-TR" sz="16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6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e</a:t>
                          </a:r>
                          <a:r>
                            <a:rPr lang="tr-TR" sz="16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6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pected</a:t>
                          </a:r>
                          <a:r>
                            <a:rPr lang="tr-TR" sz="16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6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alue</a:t>
                          </a:r>
                          <a:r>
                            <a:rPr lang="tr-TR" sz="16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6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tr-TR" sz="1600" b="1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tr-TR" sz="1600" b="1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𝑹</m:t>
                                  </m:r>
                                </m:e>
                              </m:acc>
                            </m:oMath>
                          </a14:m>
                          <a:r>
                            <a:rPr lang="tr-TR" sz="16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 </a:t>
                          </a:r>
                          <a:r>
                            <a:rPr lang="tr-TR" sz="16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rom</a:t>
                          </a:r>
                          <a:r>
                            <a:rPr lang="tr-TR" sz="16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6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ach</a:t>
                          </a:r>
                          <a:r>
                            <a:rPr lang="tr-TR" sz="16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6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utcome</a:t>
                          </a:r>
                          <a:r>
                            <a:rPr lang="tr-TR" sz="16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tep 2</a:t>
                          </a:r>
                        </a:p>
                        <a:p>
                          <a:pPr algn="ctr"/>
                          <a:r>
                            <a:rPr lang="tr-TR" sz="16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quare</a:t>
                          </a:r>
                          <a:endParaRPr lang="tr-TR" sz="1600" b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tr-TR" sz="16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R</a:t>
                          </a:r>
                          <a:r>
                            <a:rPr lang="tr-TR" sz="16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−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tr-TR" sz="1600" b="1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tr-TR" sz="1600" b="1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𝑹</m:t>
                                  </m:r>
                                </m:e>
                              </m:acc>
                            </m:oMath>
                          </a14:m>
                          <a:r>
                            <a:rPr lang="tr-TR" sz="16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en-US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tr-TR" sz="16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tep 3</a:t>
                          </a:r>
                        </a:p>
                        <a:p>
                          <a:pPr algn="ctr"/>
                          <a:r>
                            <a:rPr lang="tr-TR" sz="16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ultiply</a:t>
                          </a:r>
                          <a:r>
                            <a:rPr lang="tr-TR" sz="16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6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y</a:t>
                          </a:r>
                          <a:r>
                            <a:rPr lang="tr-TR" sz="16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P </a:t>
                          </a:r>
                          <a:r>
                            <a:rPr lang="tr-TR" sz="16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nd</a:t>
                          </a:r>
                          <a:r>
                            <a:rPr lang="tr-TR" sz="16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6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</a:t>
                          </a:r>
                          <a:endParaRPr lang="en-US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tep 4</a:t>
                          </a:r>
                        </a:p>
                        <a:p>
                          <a:pPr algn="ctr"/>
                          <a:r>
                            <a:rPr lang="tr-TR" sz="16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etermine</a:t>
                          </a:r>
                          <a:r>
                            <a:rPr lang="tr-TR" sz="16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6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quare</a:t>
                          </a:r>
                          <a:r>
                            <a:rPr lang="tr-TR" sz="16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6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oot</a:t>
                          </a:r>
                          <a:endParaRPr lang="en-US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63031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tr-TR" sz="160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tr-TR" sz="16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𝑅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R</a:t>
                          </a:r>
                          <a:r>
                            <a:rPr lang="tr-TR" sz="16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−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tr-TR" sz="160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tr-TR" sz="1600" b="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</m:acc>
                            </m:oMath>
                          </a14:m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R</a:t>
                          </a:r>
                          <a:r>
                            <a:rPr lang="tr-TR" sz="16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−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tr-TR" sz="160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tr-TR" sz="1600" b="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</m:acc>
                            </m:oMath>
                          </a14:m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tr-TR" sz="1600" baseline="30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1600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R</a:t>
                          </a:r>
                          <a:r>
                            <a:rPr lang="tr-TR" sz="16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−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tr-TR" sz="160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tr-TR" sz="1600" b="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</m:acc>
                            </m:oMath>
                          </a14:m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tr-TR" sz="1600" baseline="30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 </a:t>
                          </a:r>
                          <a:r>
                            <a:rPr lang="tr-TR" sz="16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</a:t>
                          </a:r>
                          <a:endParaRPr lang="en-US" sz="1600" baseline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63031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−</a:t>
                          </a:r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0,00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2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,00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63031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6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63031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0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30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0,000</a:t>
                          </a:r>
                          <a:endParaRPr lang="en-US" sz="16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2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,000</a:t>
                          </a:r>
                          <a:endParaRPr lang="en-US" sz="16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sz="160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tr-TR" sz="1600" b="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36,000</m:t>
                                  </m:r>
                                </m:e>
                              </m:rad>
                            </m:oMath>
                          </a14:m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= $19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04503910"/>
                  </p:ext>
                </p:extLst>
              </p:nvPr>
            </p:nvGraphicFramePr>
            <p:xfrm>
              <a:off x="501594" y="2492896"/>
              <a:ext cx="7958837" cy="381642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58950"/>
                    <a:gridCol w="599444"/>
                    <a:gridCol w="770713"/>
                    <a:gridCol w="1254428"/>
                    <a:gridCol w="458269"/>
                    <a:gridCol w="1362633"/>
                    <a:gridCol w="1362633"/>
                    <a:gridCol w="1591767"/>
                  </a:tblGrid>
                  <a:tr h="1295166">
                    <a:tc gridSpan="3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t="-1415" r="-311987" b="-195283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54634" t="-1415" r="-382439" b="-1952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tr-TR" sz="16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tep 3</a:t>
                          </a:r>
                        </a:p>
                        <a:p>
                          <a:pPr algn="ctr"/>
                          <a:r>
                            <a:rPr lang="tr-TR" sz="16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ultiply</a:t>
                          </a:r>
                          <a:r>
                            <a:rPr lang="tr-TR" sz="16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6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y</a:t>
                          </a:r>
                          <a:r>
                            <a:rPr lang="tr-TR" sz="16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P </a:t>
                          </a:r>
                          <a:r>
                            <a:rPr lang="tr-TR" sz="16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nd</a:t>
                          </a:r>
                          <a:r>
                            <a:rPr lang="tr-TR" sz="16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6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</a:t>
                          </a:r>
                          <a:endParaRPr lang="en-US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tep 4</a:t>
                          </a:r>
                        </a:p>
                        <a:p>
                          <a:pPr algn="ctr"/>
                          <a:r>
                            <a:rPr lang="tr-TR" sz="16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etermine</a:t>
                          </a:r>
                          <a:r>
                            <a:rPr lang="tr-TR" sz="16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6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quare</a:t>
                          </a:r>
                          <a:r>
                            <a:rPr lang="tr-TR" sz="16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6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oot</a:t>
                          </a:r>
                          <a:endParaRPr lang="en-US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63031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 rotWithShape="1">
                          <a:blip r:embed="rId3"/>
                          <a:stretch>
                            <a:fillRect l="-93878" t="-206731" r="-1138776" b="-2980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 rotWithShape="1">
                          <a:blip r:embed="rId3"/>
                          <a:stretch>
                            <a:fillRect l="-149606" t="-206731" r="-778740" b="-2980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54634" t="-206731" r="-382439" b="-2980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 rotWithShape="1">
                          <a:blip r:embed="rId3"/>
                          <a:stretch>
                            <a:fillRect l="-366518" t="-206731" r="-116518" b="-2980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63031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−</a:t>
                          </a:r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0,00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2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,00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63031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6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63031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0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30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0,000</a:t>
                          </a:r>
                          <a:endParaRPr lang="en-US" sz="16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20</a:t>
                          </a:r>
                          <a:endParaRPr lang="en-US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tr-TR" sz="16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,000</a:t>
                          </a:r>
                          <a:endParaRPr lang="en-US" sz="16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400383" t="-51068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8779"/>
              </p:ext>
            </p:extLst>
          </p:nvPr>
        </p:nvGraphicFramePr>
        <p:xfrm>
          <a:off x="3433706" y="1556792"/>
          <a:ext cx="23653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4" imgW="1218960" imgH="304560" progId="Equation.3">
                  <p:embed/>
                </p:oleObj>
              </mc:Choice>
              <mc:Fallback>
                <p:oleObj name="Equation" r:id="rId4" imgW="1218960" imgH="3045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06" y="1556792"/>
                        <a:ext cx="23653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8188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01594" y="764704"/>
            <a:ext cx="8229600" cy="6093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tr-TR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tr-TR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tr-T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stment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stment amount i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$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he economic life is 1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ear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tr-TR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ed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n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ata in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bl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ut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nc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ard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viation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3925566"/>
              </p:ext>
            </p:extLst>
          </p:nvPr>
        </p:nvGraphicFramePr>
        <p:xfrm>
          <a:off x="2240130" y="3428998"/>
          <a:ext cx="4752528" cy="217842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76264"/>
                <a:gridCol w="2376264"/>
              </a:tblGrid>
              <a:tr h="544607">
                <a:tc>
                  <a:txBody>
                    <a:bodyPr/>
                    <a:lstStyle/>
                    <a:p>
                      <a:pPr algn="ctr"/>
                      <a:r>
                        <a:rPr lang="tr-TR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sh</a:t>
                      </a:r>
                      <a:r>
                        <a:rPr lang="tr-TR" sz="2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tr-TR" sz="2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ow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2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bability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44607">
                <a:tc>
                  <a:txBody>
                    <a:bodyPr/>
                    <a:lstStyle/>
                    <a:p>
                      <a:pPr algn="ctr"/>
                      <a:r>
                        <a:rPr lang="tr-TR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0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0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44607">
                <a:tc>
                  <a:txBody>
                    <a:bodyPr/>
                    <a:lstStyle/>
                    <a:p>
                      <a:pPr algn="ctr"/>
                      <a:r>
                        <a:rPr lang="tr-TR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0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0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44607">
                <a:tc>
                  <a:txBody>
                    <a:bodyPr/>
                    <a:lstStyle/>
                    <a:p>
                      <a:pPr algn="ctr"/>
                      <a:r>
                        <a:rPr lang="tr-TR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0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0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0" name="Picture 3" descr="C:\Documents and Settings\brownmg\Local Settings\Temporary Internet Files\Content.IE5\4PEJ8TI7\MCBS01111_0000[1]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96336" y="5727797"/>
            <a:ext cx="1368152" cy="1044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50116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01594" y="792088"/>
            <a:ext cx="8229600" cy="6093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tr-TR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tr-T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cte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: </a:t>
            </a:r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 algn="just" eaLnBrk="1" hangingPunct="1">
              <a:lnSpc>
                <a:spcPct val="150000"/>
              </a:lnSpc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374109"/>
              </p:ext>
            </p:extLst>
          </p:nvPr>
        </p:nvGraphicFramePr>
        <p:xfrm>
          <a:off x="2627784" y="1484784"/>
          <a:ext cx="13081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3" imgW="685800" imgH="266400" progId="Equation.3">
                  <p:embed/>
                </p:oleObj>
              </mc:Choice>
              <mc:Fallback>
                <p:oleObj name="Equation" r:id="rId3" imgW="6858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484784"/>
                        <a:ext cx="13081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57335935"/>
                  </p:ext>
                </p:extLst>
              </p:nvPr>
            </p:nvGraphicFramePr>
            <p:xfrm>
              <a:off x="827584" y="2731232"/>
              <a:ext cx="6326832" cy="21602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108944"/>
                    <a:gridCol w="2108944"/>
                    <a:gridCol w="2108944"/>
                  </a:tblGrid>
                  <a:tr h="43204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lang="tr-TR" sz="20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 P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43204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3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43204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0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5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5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43204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2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432048">
                    <a:tc gridSpan="3">
                      <a:txBody>
                        <a:bodyPr/>
                        <a:lstStyle/>
                        <a:p>
                          <a:pPr algn="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$ 1590 = ∑RP</a:t>
                          </a:r>
                          <a:r>
                            <a:rPr lang="tr-TR" sz="20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=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tr-TR" sz="200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tr-TR" sz="2000" b="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</m:acc>
                            </m:oMath>
                          </a14:m>
                          <a:r>
                            <a:rPr lang="tr-TR" sz="20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57335935"/>
                  </p:ext>
                </p:extLst>
              </p:nvPr>
            </p:nvGraphicFramePr>
            <p:xfrm>
              <a:off x="827584" y="2731232"/>
              <a:ext cx="6326832" cy="21602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108944"/>
                    <a:gridCol w="2108944"/>
                    <a:gridCol w="2108944"/>
                  </a:tblGrid>
                  <a:tr h="43204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lang="tr-TR" sz="20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 </a:t>
                          </a:r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43204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3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43204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0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5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5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43204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2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2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0</a:t>
                          </a:r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432048">
                    <a:tc gridSpan="3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96" t="-405634" b="-18310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218060" y="5447767"/>
            <a:ext cx="1718280" cy="1324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27903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01594" y="764704"/>
            <a:ext cx="8229600" cy="6093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38FCF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1" hangingPunct="1">
              <a:buNone/>
            </a:pPr>
            <a:r>
              <a:rPr lang="tr-TR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tr-T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iatio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buNone/>
            </a:pPr>
            <a:endParaRPr lang="tr-T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buNone/>
            </a:pPr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buNone/>
            </a:pPr>
            <a:endParaRPr lang="tr-T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buNone/>
            </a:pPr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buNone/>
            </a:pPr>
            <a:endParaRPr lang="tr-T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buNone/>
            </a:pPr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buNone/>
            </a:pPr>
            <a:endParaRPr lang="tr-T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buNone/>
            </a:pPr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buNone/>
            </a:pPr>
            <a:endParaRPr lang="tr-T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cted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turn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,590</a:t>
            </a:r>
          </a:p>
          <a:p>
            <a:pPr algn="just" eaLnBrk="1" hangingPunct="1"/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nc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84,900</a:t>
            </a:r>
          </a:p>
          <a:p>
            <a:pPr algn="just" eaLnBrk="1" hangingPunct="1"/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ard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viation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91,4</a:t>
            </a:r>
          </a:p>
          <a:p>
            <a:pPr algn="just" eaLnBrk="1" hangingPunct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 of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,18</a:t>
            </a:r>
          </a:p>
          <a:p>
            <a:pPr algn="just" eaLnBrk="1" hangingPunct="1"/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buNone/>
            </a:pPr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0" algn="just" eaLnBrk="1" hangingPunct="1">
              <a:lnSpc>
                <a:spcPct val="150000"/>
              </a:lnSpc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08077268"/>
                  </p:ext>
                </p:extLst>
              </p:nvPr>
            </p:nvGraphicFramePr>
            <p:xfrm>
              <a:off x="516153" y="1412776"/>
              <a:ext cx="8247928" cy="367240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29943"/>
                    <a:gridCol w="596989"/>
                    <a:gridCol w="672247"/>
                    <a:gridCol w="1299993"/>
                    <a:gridCol w="474915"/>
                    <a:gridCol w="1412128"/>
                    <a:gridCol w="1412128"/>
                    <a:gridCol w="1649585"/>
                  </a:tblGrid>
                  <a:tr h="1246291"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tr-TR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tep 1</a:t>
                          </a:r>
                        </a:p>
                        <a:p>
                          <a:pPr algn="ctr"/>
                          <a:r>
                            <a:rPr lang="tr-TR" sz="14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bstract</a:t>
                          </a:r>
                          <a:r>
                            <a:rPr lang="tr-TR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4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e</a:t>
                          </a:r>
                          <a:r>
                            <a:rPr lang="tr-TR" sz="14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4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pected</a:t>
                          </a:r>
                          <a:r>
                            <a:rPr lang="tr-TR" sz="14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4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alue</a:t>
                          </a:r>
                          <a:r>
                            <a:rPr lang="tr-TR" sz="14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tr-TR" sz="1400" b="1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tr-TR" sz="1400" b="1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𝑹</m:t>
                                  </m:r>
                                </m:e>
                              </m:acc>
                            </m:oMath>
                          </a14:m>
                          <a:r>
                            <a:rPr lang="tr-TR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 </a:t>
                          </a:r>
                          <a:r>
                            <a:rPr lang="tr-TR" sz="14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rom</a:t>
                          </a:r>
                          <a:r>
                            <a:rPr lang="tr-TR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4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ach</a:t>
                          </a:r>
                          <a:r>
                            <a:rPr lang="tr-TR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4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utcome</a:t>
                          </a:r>
                          <a:r>
                            <a:rPr lang="tr-TR" sz="14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1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tep 2</a:t>
                          </a:r>
                        </a:p>
                        <a:p>
                          <a:pPr algn="ctr"/>
                          <a:r>
                            <a:rPr lang="tr-TR" sz="14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quare</a:t>
                          </a:r>
                          <a:endParaRPr lang="tr-TR" sz="1400" b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tr-TR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R</a:t>
                          </a:r>
                          <a:r>
                            <a:rPr lang="tr-TR" sz="14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−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tr-TR" sz="1400" b="1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tr-TR" sz="1400" b="1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𝑹</m:t>
                                  </m:r>
                                </m:e>
                              </m:acc>
                            </m:oMath>
                          </a14:m>
                          <a:r>
                            <a:rPr lang="tr-TR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en-US" sz="1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tr-TR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tep 3</a:t>
                          </a:r>
                        </a:p>
                        <a:p>
                          <a:pPr algn="ctr"/>
                          <a:r>
                            <a:rPr lang="tr-TR" sz="14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ultiply</a:t>
                          </a:r>
                          <a:r>
                            <a:rPr lang="tr-TR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4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y</a:t>
                          </a:r>
                          <a:r>
                            <a:rPr lang="tr-TR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P </a:t>
                          </a:r>
                          <a:r>
                            <a:rPr lang="tr-TR" sz="14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nd</a:t>
                          </a:r>
                          <a:r>
                            <a:rPr lang="tr-TR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4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</a:t>
                          </a:r>
                          <a:endParaRPr lang="en-US" sz="1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tep 4</a:t>
                          </a:r>
                        </a:p>
                        <a:p>
                          <a:pPr algn="ctr"/>
                          <a:r>
                            <a:rPr lang="tr-TR" sz="14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etermine</a:t>
                          </a:r>
                          <a:r>
                            <a:rPr lang="tr-TR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4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quare</a:t>
                          </a:r>
                          <a:r>
                            <a:rPr lang="tr-TR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4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oot</a:t>
                          </a:r>
                          <a:endParaRPr lang="en-US" sz="1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60652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tr-TR" sz="140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tr-TR" sz="14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𝑅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R</a:t>
                          </a:r>
                          <a:r>
                            <a:rPr lang="tr-TR" sz="14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−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tr-TR" sz="140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tr-TR" sz="1400" b="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</m:acc>
                            </m:oMath>
                          </a14:m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 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R</a:t>
                          </a:r>
                          <a:r>
                            <a:rPr lang="tr-TR" sz="14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−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tr-TR" sz="140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tr-TR" sz="1400" b="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</m:acc>
                            </m:oMath>
                          </a14:m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tr-TR" sz="1400" baseline="30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1400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R</a:t>
                          </a:r>
                          <a:r>
                            <a:rPr lang="tr-TR" sz="14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−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tr-TR" sz="140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tr-TR" sz="1400" b="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𝑅</m:t>
                                  </m:r>
                                </m:e>
                              </m:acc>
                            </m:oMath>
                          </a14:m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tr-TR" sz="1400" baseline="30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 </a:t>
                          </a:r>
                          <a:r>
                            <a:rPr lang="tr-TR" sz="14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</a:t>
                          </a:r>
                          <a:endParaRPr lang="en-US" sz="1400" baseline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60652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9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1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8,10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3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,43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60652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0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9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−9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,10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5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,05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60652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9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−390</a:t>
                          </a:r>
                          <a:endParaRPr lang="en-US" sz="14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2,100</a:t>
                          </a:r>
                          <a:endParaRPr lang="en-US" sz="14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2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,420</a:t>
                          </a:r>
                          <a:endParaRPr lang="en-US" sz="14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sz="140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tr-TR" sz="1400" b="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84,900</m:t>
                                  </m:r>
                                </m:e>
                              </m:rad>
                            </m:oMath>
                          </a14:m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= 291,4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08077268"/>
                  </p:ext>
                </p:extLst>
              </p:nvPr>
            </p:nvGraphicFramePr>
            <p:xfrm>
              <a:off x="516153" y="1412776"/>
              <a:ext cx="8247928" cy="367240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29943"/>
                    <a:gridCol w="596989"/>
                    <a:gridCol w="672247"/>
                    <a:gridCol w="1299993"/>
                    <a:gridCol w="474915"/>
                    <a:gridCol w="1412128"/>
                    <a:gridCol w="1412128"/>
                    <a:gridCol w="1649585"/>
                  </a:tblGrid>
                  <a:tr h="1246291">
                    <a:tc gridSpan="3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5" t="-490" r="-312500" b="-195588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54460" t="-490" r="-381221" b="-1955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tr-TR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tep 3</a:t>
                          </a:r>
                        </a:p>
                        <a:p>
                          <a:pPr algn="ctr"/>
                          <a:r>
                            <a:rPr lang="tr-TR" sz="14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ultiply</a:t>
                          </a:r>
                          <a:r>
                            <a:rPr lang="tr-TR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4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y</a:t>
                          </a:r>
                          <a:r>
                            <a:rPr lang="tr-TR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P </a:t>
                          </a:r>
                          <a:r>
                            <a:rPr lang="tr-TR" sz="14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nd</a:t>
                          </a:r>
                          <a:r>
                            <a:rPr lang="tr-TR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4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</a:t>
                          </a:r>
                          <a:endParaRPr lang="en-US" sz="1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tep 4</a:t>
                          </a:r>
                        </a:p>
                        <a:p>
                          <a:pPr algn="ctr"/>
                          <a:r>
                            <a:rPr lang="tr-TR" sz="14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etermine</a:t>
                          </a:r>
                          <a:r>
                            <a:rPr lang="tr-TR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4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quare</a:t>
                          </a:r>
                          <a:r>
                            <a:rPr lang="tr-TR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tr-TR" sz="14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oot</a:t>
                          </a:r>
                          <a:endParaRPr lang="en-US" sz="1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60652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 rotWithShape="1">
                          <a:blip r:embed="rId3"/>
                          <a:stretch>
                            <a:fillRect l="-123469" t="-205000" r="-1158163" b="-299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 rotWithShape="1">
                          <a:blip r:embed="rId3"/>
                          <a:stretch>
                            <a:fillRect l="-199091" t="-205000" r="-931818" b="-299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54460" t="-205000" r="-381221" b="-299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 rotWithShape="1">
                          <a:blip r:embed="rId3"/>
                          <a:stretch>
                            <a:fillRect l="-368831" t="-205000" r="-117316" b="-299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60652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9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1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8,10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3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,43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60652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0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9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−9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,10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5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,05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60652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9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−390</a:t>
                          </a:r>
                          <a:endParaRPr lang="en-US" sz="14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2,100</a:t>
                          </a:r>
                          <a:endParaRPr lang="en-US" sz="14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,20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tr-TR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,420</a:t>
                          </a:r>
                          <a:endParaRPr lang="en-US" sz="14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99631" t="-509091" b="-101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230263"/>
              </p:ext>
            </p:extLst>
          </p:nvPr>
        </p:nvGraphicFramePr>
        <p:xfrm>
          <a:off x="4645025" y="692696"/>
          <a:ext cx="23653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4" imgW="1218960" imgH="304560" progId="Equation.3">
                  <p:embed/>
                </p:oleObj>
              </mc:Choice>
              <mc:Fallback>
                <p:oleObj name="Equation" r:id="rId4" imgW="12189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692696"/>
                        <a:ext cx="23653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886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56" y="0"/>
            <a:ext cx="8305800" cy="1143000"/>
          </a:xfrm>
        </p:spPr>
        <p:txBody>
          <a:bodyPr>
            <a:normAutofit/>
          </a:bodyPr>
          <a:lstStyle/>
          <a:p>
            <a:pPr algn="ctr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sk and Diversification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0708" y="1831410"/>
            <a:ext cx="5405438" cy="143806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95536" y="1246159"/>
            <a:ext cx="4680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Asset Example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ld and Auto stocks</a:t>
            </a:r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556" y="3459749"/>
            <a:ext cx="8763000" cy="291134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489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14:window dir="ver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362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70338" y="1556792"/>
                <a:ext cx="8229600" cy="4340771"/>
              </a:xfrm>
            </p:spPr>
            <p:txBody>
              <a:bodyPr>
                <a:normAutofit/>
              </a:bodyPr>
              <a:lstStyle/>
              <a:p>
                <a:pPr algn="just" eaLnBrk="1" hangingPunct="1">
                  <a:lnSpc>
                    <a:spcPct val="150000"/>
                  </a:lnSpc>
                  <a:buFont typeface="Arial" charset="0"/>
                  <a:buChar char="•"/>
                </a:pP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efficient of Variation (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lvl="1" algn="just" eaLnBrk="1" hangingPunct="1">
                  <a:lnSpc>
                    <a:spcPct val="150000"/>
                  </a:lnSpc>
                  <a:buFont typeface="Arial" charset="0"/>
                  <a:buChar char="•"/>
                </a:pP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ze difficulty can be eliminated by introducing coefficient of variation (</a:t>
                </a:r>
                <a:r>
                  <a:rPr lang="en-US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lvl="1" algn="just" eaLnBrk="1" hangingPunct="1">
                  <a:lnSpc>
                    <a:spcPct val="150000"/>
                  </a:lnSpc>
                  <a:buFont typeface="Arial" charset="0"/>
                  <a:buChar char="•"/>
                </a:pPr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mula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𝑉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𝜎</m:t>
                        </m:r>
                      </m:num>
                      <m:den>
                        <m:acc>
                          <m:accPr>
                            <m:chr m:val="̅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tr-TR" sz="2800" b="0" i="1" smtClean="0">
                                <a:latin typeface="Cambria Math"/>
                              </a:rPr>
                              <m:t>𝑅</m:t>
                            </m:r>
                          </m:e>
                        </m:acc>
                      </m:den>
                    </m:f>
                  </m:oMath>
                </a14:m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 eaLnBrk="1" hangingPunct="1">
                  <a:lnSpc>
                    <a:spcPct val="150000"/>
                  </a:lnSpc>
                  <a:buFont typeface="Arial" charset="0"/>
                  <a:buChar char="•"/>
                </a:pP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larger the coefficient, the</a:t>
                </a:r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reater the risk</a:t>
                </a:r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36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0338" y="1556792"/>
                <a:ext cx="8229600" cy="4340771"/>
              </a:xfrm>
              <a:blipFill rotWithShape="1">
                <a:blip r:embed="rId3"/>
                <a:stretch>
                  <a:fillRect l="-1185" r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2296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ual Measurement of Risk</a:t>
            </a:r>
            <a:endParaRPr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44010"/>
              </p:ext>
            </p:extLst>
          </p:nvPr>
        </p:nvGraphicFramePr>
        <p:xfrm>
          <a:off x="7010400" y="5468656"/>
          <a:ext cx="1996857" cy="1284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Clip" r:id="rId4" imgW="4582562" imgH="2948412" progId="MS_ClipArt_Gallery.2">
                  <p:embed/>
                </p:oleObj>
              </mc:Choice>
              <mc:Fallback>
                <p:oleObj name="Clip" r:id="rId4" imgW="4582562" imgH="2948412" progId="MS_ClipArt_Gallery.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468656"/>
                        <a:ext cx="1996857" cy="1284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699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67710"/>
            <a:ext cx="8229600" cy="4525963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sk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—Beta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)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ely used with portfolios of common stock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s volatility of returns on individual stock relative to returns on stock market index</a:t>
            </a:r>
          </a:p>
          <a:p>
            <a:pPr lvl="2"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common stock with a beta of 1.0 is said to be of equal risk with the market</a:t>
            </a:r>
          </a:p>
        </p:txBody>
      </p:sp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ual Measurement of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sk Continued</a:t>
            </a:r>
            <a:endParaRPr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pic>
        <p:nvPicPr>
          <p:cNvPr id="6" name="image16.png" descr="Clipboard and pencil"/>
          <p:cNvPicPr/>
          <p:nvPr/>
        </p:nvPicPr>
        <p:blipFill>
          <a:blip r:embed="rId2">
            <a:extLst/>
          </a:blip>
          <a:srcRect t="22000"/>
          <a:stretch>
            <a:fillRect/>
          </a:stretch>
        </p:blipFill>
        <p:spPr>
          <a:xfrm>
            <a:off x="7260932" y="5495126"/>
            <a:ext cx="1632533" cy="1385605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755757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12776"/>
            <a:ext cx="8229600" cy="4911824"/>
          </a:xfrm>
        </p:spPr>
        <p:txBody>
          <a:bodyPr>
            <a:normAutofit fontScale="77500" lnSpcReduction="20000"/>
          </a:bodyPr>
          <a:lstStyle/>
          <a:p>
            <a:pPr algn="just">
              <a:lnSpc>
                <a:spcPct val="150000"/>
              </a:lnSpc>
              <a:buFont typeface="Arial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sk defined in terms of variability of possible outcomes from given investment</a:t>
            </a:r>
          </a:p>
          <a:p>
            <a:pPr algn="just">
              <a:lnSpc>
                <a:spcPct val="150000"/>
              </a:lnSpc>
              <a:buFont typeface="Arial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sk is measured in terms of losses and uncertainty</a:t>
            </a:r>
          </a:p>
          <a:p>
            <a:pPr algn="just">
              <a:lnSpc>
                <a:spcPct val="150000"/>
              </a:lnSpc>
            </a:pPr>
            <a:r>
              <a:rPr lang="tr-T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w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s involve risk. Capital budgeting decisions require that managers analyze the following factors for each project they consider: </a:t>
            </a:r>
          </a:p>
          <a:p>
            <a:pPr lvl="2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tur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h flows </a:t>
            </a:r>
            <a:endParaRPr lang="tr-TR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gree of uncertainty of these future cash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ows</a:t>
            </a:r>
            <a:endParaRPr lang="tr-TR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 of these future cash flows considering their uncertainty </a:t>
            </a: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tr-TR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pital</a:t>
            </a:r>
            <a:r>
              <a:rPr lang="tr-TR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dgeting</a:t>
            </a:r>
            <a:r>
              <a:rPr lang="tr-TR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tr-TR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isk</a:t>
            </a:r>
            <a:endParaRPr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pic>
        <p:nvPicPr>
          <p:cNvPr id="7" name="Picture 6" descr="j031163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77200" y="5727923"/>
            <a:ext cx="864096" cy="1034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91974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-28807"/>
            <a:ext cx="8229600" cy="1143000"/>
          </a:xfrm>
        </p:spPr>
        <p:txBody>
          <a:bodyPr rtlCol="0"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ble 13-2 Average Betas </a:t>
            </a:r>
            <a:r>
              <a:rPr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ve</a:t>
            </a:r>
            <a:r>
              <a:rPr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Year Period </a:t>
            </a:r>
            <a:r>
              <a:rPr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ing </a:t>
            </a:r>
            <a:r>
              <a:rPr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nuary 2018)</a:t>
            </a:r>
            <a:endParaRPr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 rotWithShape="1">
          <a:blip r:embed="rId2"/>
          <a:srcRect l="23878" t="18803" r="32372" b="10256"/>
          <a:stretch/>
        </p:blipFill>
        <p:spPr bwMode="auto">
          <a:xfrm>
            <a:off x="755576" y="1244251"/>
            <a:ext cx="6939452" cy="441699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5517232"/>
            <a:ext cx="8229600" cy="1234082"/>
          </a:xfrm>
        </p:spPr>
        <p:txBody>
          <a:bodyPr>
            <a:noAutofit/>
          </a:bodyPr>
          <a:lstStyle/>
          <a:p>
            <a:pPr marL="0" indent="0" algn="just" eaLnBrk="1" hangingPunct="1">
              <a:lnSpc>
                <a:spcPct val="150000"/>
              </a:lnSpc>
              <a:buNone/>
            </a:pP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mon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ock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beta of  1.0 is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id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e of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l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isk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rket.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ocks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as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eater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0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sker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</a:t>
            </a:r>
            <a:r>
              <a:rPr lang="tr-T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rket,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le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ocks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as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ss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0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ss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sky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rket.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1804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72816"/>
            <a:ext cx="8229600" cy="4200947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formed investor or manager differentiates between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stments that produce “certai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eturns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stments that produce expected value of return, but have high coefficient of variation</a:t>
            </a:r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746" y="260648"/>
            <a:ext cx="9144000" cy="1143000"/>
          </a:xfrm>
        </p:spPr>
        <p:txBody>
          <a:bodyPr rtlCol="0"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sk and the </a:t>
            </a:r>
            <a:r>
              <a:rPr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pital 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dgeting Process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pic>
        <p:nvPicPr>
          <p:cNvPr id="7" name="Picture 3" descr="C:\Users\12829327442\Downloads\pi58B7AMT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352" y="4815311"/>
            <a:ext cx="1222468" cy="1718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9044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556792"/>
            <a:ext cx="8229600" cy="4525963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capital-expenditure proposals with different risk levels require different discount rates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ct with normal amount of risk should be discounted at cost of capital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ct with greater than normal risk should be discounted at higher rate</a:t>
            </a: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sk assumed to be measured by coefficient of variation (</a:t>
            </a:r>
            <a:r>
              <a:rPr lang="en-I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2296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sk-Adjusted Discount Rate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pic>
        <p:nvPicPr>
          <p:cNvPr id="6" name="Picture 6" descr="C:\Users\12829327442\Downloads\success-transparent-2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1540" y="5844809"/>
            <a:ext cx="1871320" cy="927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4871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88640"/>
            <a:ext cx="82296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tionship 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sk</a:t>
            </a:r>
            <a:r>
              <a:rPr lang="tr-TR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ount Rate</a:t>
            </a:r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0" y="1905000"/>
            <a:ext cx="3419872" cy="3396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>
                  <a:lumMod val="60000"/>
                  <a:lumOff val="40000"/>
                </a:schemeClr>
              </a:buClr>
              <a:buFontTx/>
              <a:buChar char="•"/>
            </a:pPr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increasing risk-aversion at higher levels of risk and potential retur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/>
          <p:nvPr/>
        </p:nvPicPr>
        <p:blipFill rotWithShape="1">
          <a:blip r:embed="rId2"/>
          <a:srcRect l="34521" t="27480" r="29360" b="15872"/>
          <a:stretch/>
        </p:blipFill>
        <p:spPr bwMode="auto">
          <a:xfrm>
            <a:off x="3059832" y="1700808"/>
            <a:ext cx="5895528" cy="468052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97911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idx="1"/>
          </p:nvPr>
        </p:nvSpPr>
        <p:spPr>
          <a:xfrm>
            <a:off x="491359" y="1447800"/>
            <a:ext cx="8229600" cy="4525963"/>
          </a:xfrm>
        </p:spPr>
        <p:txBody>
          <a:bodyPr>
            <a:noAutofit/>
          </a:bodyPr>
          <a:lstStyle/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urate forecasting becomes more difficult farther out in time</a:t>
            </a: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expected events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eate higher standard deviation in cash flows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rease risk associated with long-lived projects</a:t>
            </a:r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ing Risk over Time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213104" y="5273881"/>
            <a:ext cx="1728192" cy="1263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06201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93204" y="-90264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sk over Time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 rotWithShape="1">
          <a:blip r:embed="rId2"/>
          <a:srcRect l="28662" t="34845" r="33189" b="21691"/>
          <a:stretch/>
        </p:blipFill>
        <p:spPr bwMode="auto">
          <a:xfrm>
            <a:off x="839180" y="3126969"/>
            <a:ext cx="7537648" cy="339318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3528" y="1052736"/>
            <a:ext cx="856895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pict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lationship between risk and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  <a:endParaRPr lang="tr-T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expected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ents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eat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er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ard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viation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h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ows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reas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isk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ociated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g-lived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cts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en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ough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ecast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h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ows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ows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ant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cted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icates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ng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comes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abilities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reases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s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v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ear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ear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9630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idx="1"/>
          </p:nvPr>
        </p:nvSpPr>
        <p:spPr>
          <a:xfrm>
            <a:off x="488731" y="1320061"/>
            <a:ext cx="8229600" cy="4525963"/>
          </a:xfrm>
        </p:spPr>
        <p:txBody>
          <a:bodyPr>
            <a:normAutofit/>
          </a:bodyPr>
          <a:lstStyle/>
          <a:p>
            <a:pPr algn="just" eaLnBrk="1" hangingPunct="1">
              <a:buFont typeface="Arial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ting up risk classes based on qualitative considerations</a:t>
            </a:r>
          </a:p>
          <a:p>
            <a:pPr algn="just" eaLnBrk="1" hangingPunct="1">
              <a:buFont typeface="Arial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ising discount rate to reflect perceived risk</a:t>
            </a:r>
          </a:p>
          <a:p>
            <a:pPr algn="just" eaLnBrk="1" hangingPunct="1">
              <a:buFont typeface="Arial" charset="0"/>
              <a:buChar char="•"/>
            </a:pP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bl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sk Categories and Associated Discount Rates</a:t>
            </a:r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 rtlCol="0"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litative </a:t>
            </a:r>
            <a:r>
              <a:rPr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s and Table 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709" y="2753545"/>
            <a:ext cx="7900723" cy="343432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88026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38807" y="0"/>
            <a:ext cx="82296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pital </a:t>
            </a: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dgeting Analysis</a:t>
            </a:r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438807" y="1196752"/>
            <a:ext cx="8309657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rgbClr val="638FCF"/>
              </a:buClr>
              <a:buFont typeface="Arial" charset="0"/>
              <a:buChar char="•"/>
            </a:pPr>
            <a:r>
              <a:rPr lang="tr-TR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tr-T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stment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preferred based on NPV calculation without considering 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sk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tor</a:t>
            </a:r>
          </a:p>
          <a:p>
            <a:pPr marL="342900" indent="-342900" algn="just">
              <a:spcBef>
                <a:spcPct val="20000"/>
              </a:spcBef>
              <a:buClr>
                <a:srgbClr val="820024"/>
              </a:buClr>
            </a:pPr>
            <a:endParaRPr lang="en-US" sz="2400" dirty="0">
              <a:solidFill>
                <a:srgbClr val="08004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ct val="20000"/>
              </a:spcBef>
              <a:buClr>
                <a:srgbClr val="820024"/>
              </a:buClr>
            </a:pP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190304"/>
              </p:ext>
            </p:extLst>
          </p:nvPr>
        </p:nvGraphicFramePr>
        <p:xfrm>
          <a:off x="181972" y="2060848"/>
          <a:ext cx="8823325" cy="425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Worksheet" r:id="rId3" imgW="8677192" imgH="3819560" progId="Excel.Sheet.12">
                  <p:embed/>
                </p:oleObj>
              </mc:Choice>
              <mc:Fallback>
                <p:oleObj name="Worksheet" r:id="rId3" imgW="8677192" imgH="381956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972" y="2060848"/>
                        <a:ext cx="8823325" cy="425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150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060848"/>
            <a:ext cx="8229600" cy="4263752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stment A calls for addition to normal product line, assigned 10 percent discount rate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stment B represents new product in foreign market, must carry 20 percent discount rate to adjust for large risk component</a:t>
            </a:r>
            <a:endParaRPr lang="en-US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pital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dgeting Decision</a:t>
            </a:r>
            <a:r>
              <a:rPr lang="tr-TR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justed </a:t>
            </a: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sk</a:t>
            </a:r>
            <a:r>
              <a:rPr lang="tr-TR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pic>
        <p:nvPicPr>
          <p:cNvPr id="6" name="Picture 2" descr="C:\Users\12829327442\Desktop\calculator-385506__34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2615" y="5626637"/>
            <a:ext cx="1944216" cy="1145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8055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304800" y="6093295"/>
            <a:ext cx="8610600" cy="715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 algn="just">
              <a:spcBef>
                <a:spcPct val="20000"/>
              </a:spcBef>
              <a:buClr>
                <a:srgbClr val="638FCF"/>
              </a:buClr>
            </a:pP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stment A is only acceptable alternative after adjusting for risk factor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0"/>
            <a:ext cx="8229600" cy="1143000"/>
          </a:xfrm>
        </p:spPr>
        <p:txBody>
          <a:bodyPr rtlCol="0"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pital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dgeting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ision </a:t>
            </a:r>
            <a:r>
              <a:rPr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justed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sk</a:t>
            </a:r>
            <a:endParaRPr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450876"/>
              </p:ext>
            </p:extLst>
          </p:nvPr>
        </p:nvGraphicFramePr>
        <p:xfrm>
          <a:off x="495300" y="1557338"/>
          <a:ext cx="7821116" cy="4319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Çalışma Sayfası" r:id="rId3" imgW="11849055" imgH="7296035" progId="Excel.Sheet.12">
                  <p:embed/>
                </p:oleObj>
              </mc:Choice>
              <mc:Fallback>
                <p:oleObj name="Çalışma Sayfası" r:id="rId3" imgW="11849055" imgH="7296035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" y="1557338"/>
                        <a:ext cx="7821116" cy="4319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881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12776"/>
            <a:ext cx="8229600" cy="4911824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agers estimate what it costs to invest in a given project and what its benefits will be in the future, they are coping with uncertainty. </a:t>
            </a:r>
            <a:endParaRPr lang="tr-T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certainty arises from different sources, depending on the type of investment being considered, as well as the circumstances and the industry in which it is operating. </a:t>
            </a:r>
            <a:endParaRPr lang="tr-T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certainty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y result from: </a:t>
            </a:r>
          </a:p>
          <a:p>
            <a:pPr lvl="2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conomic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dition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Will consumers be spending or saving? Will the economy be in a recession? Will the government stimulate spending? Will there be inflation? </a:t>
            </a:r>
            <a:endParaRPr lang="tr-T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 rtlCol="0">
            <a:norm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SK AND CASH FLOWS </a:t>
            </a:r>
            <a:endParaRPr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pic>
        <p:nvPicPr>
          <p:cNvPr id="8" name="Picture 7" descr="MNYBA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955217" y="5346561"/>
            <a:ext cx="1152128" cy="1423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609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26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1268760"/>
                <a:ext cx="8229600" cy="4979640"/>
              </a:xfrm>
            </p:spPr>
            <p:txBody>
              <a:bodyPr>
                <a:normAutofit lnSpcReduction="10000"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ile the risk-adjusted discount rate method provides a means for adjusting the riskiness of the discount rate, the certainty equivalent method adjusts the estimated value of the uncertain cash flows.</a:t>
                </a:r>
                <a:endParaRPr lang="tr-TR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certainty equivalent method (CE) adjusts for risk directly through the expected value of the cash flow in each period and then discounts these risk adjusted cash flows by </a:t>
                </a:r>
                <a:r>
                  <a:rPr lang="en-US" sz="2000" dirty="0"/>
                  <a:t>riskless interest </a:t>
                </a:r>
                <a:r>
                  <a:rPr lang="en-US" sz="2000" dirty="0" smtClean="0"/>
                  <a:t>rate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tr-TR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formula for this method is given as follows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tr-TR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tr-TR" sz="2000" dirty="0" smtClean="0"/>
              </a:p>
              <a:p>
                <a:endParaRPr lang="tr-TR" sz="2000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tr-TR" sz="20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tr-TR" sz="2000" b="0" i="1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= some fractional value.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tr-TR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tr-TR" sz="2000" b="0" i="1" smtClean="0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= median or mean of the expected risky cash flow t distribution </a:t>
                </a:r>
                <a:r>
                  <a:rPr lang="en-US" sz="2000" i="1" dirty="0" err="1"/>
                  <a:t>X</a:t>
                </a:r>
                <a:r>
                  <a:rPr lang="en-US" sz="2000" i="1" baseline="-25000" dirty="0" err="1"/>
                  <a:t>t</a:t>
                </a:r>
                <a:r>
                  <a:rPr lang="en-US" sz="2000" dirty="0"/>
                  <a:t>,</a:t>
                </a:r>
              </a:p>
              <a:p>
                <a:r>
                  <a:rPr lang="en-US" sz="2000" dirty="0" err="1"/>
                  <a:t>i</a:t>
                </a:r>
                <a:r>
                  <a:rPr lang="en-US" sz="2000" dirty="0"/>
                  <a:t> = riskless interest rate.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62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8760"/>
                <a:ext cx="8229600" cy="4979640"/>
              </a:xfrm>
              <a:blipFill rotWithShape="1">
                <a:blip r:embed="rId3"/>
                <a:stretch>
                  <a:fillRect l="-444" r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6935"/>
            <a:ext cx="8229600" cy="1143000"/>
          </a:xfrm>
        </p:spPr>
        <p:txBody>
          <a:bodyPr rtlCol="0">
            <a:norm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rtainty Equivalent Method 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74044"/>
              </p:ext>
            </p:extLst>
          </p:nvPr>
        </p:nvGraphicFramePr>
        <p:xfrm>
          <a:off x="3635896" y="4149080"/>
          <a:ext cx="2880320" cy="92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r:id="rId4" imgW="1422400" imgH="457200" progId="Equation.DSMT4">
                  <p:embed/>
                </p:oleObj>
              </mc:Choice>
              <mc:Fallback>
                <p:oleObj r:id="rId4" imgW="1422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149080"/>
                        <a:ext cx="2880320" cy="927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2342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68760"/>
            <a:ext cx="8229600" cy="4979640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5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14300"/>
            <a:ext cx="8229600" cy="1143000"/>
          </a:xfrm>
        </p:spPr>
        <p:txBody>
          <a:bodyPr rtlCol="0">
            <a:normAutofit/>
          </a:bodyPr>
          <a:lstStyle/>
          <a:p>
            <a:pPr algn="ctr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rtainty Equivalent Method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765294"/>
              </p:ext>
            </p:extLst>
          </p:nvPr>
        </p:nvGraphicFramePr>
        <p:xfrm>
          <a:off x="515938" y="1268413"/>
          <a:ext cx="8304534" cy="526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Çalışma Sayfası" r:id="rId3" imgW="10582222" imgH="5886442" progId="Excel.Sheet.12">
                  <p:embed/>
                </p:oleObj>
              </mc:Choice>
              <mc:Fallback>
                <p:oleObj name="Çalışma Sayfası" r:id="rId3" imgW="10582222" imgH="5886442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938" y="1268413"/>
                        <a:ext cx="8304534" cy="526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98498" y="828035"/>
            <a:ext cx="13421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tr-T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8627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68760"/>
            <a:ext cx="8229600" cy="4979640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imates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cash flows are based on assumptions about the economy, competitors, consumer tastes and preferences, construction costs, and taxes, among a host of other possible assumptions. </a:t>
            </a:r>
            <a:endParaRPr lang="tr-T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e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first things managers must consider about these estimates is how sensitive they are to these assumptions. </a:t>
            </a:r>
            <a:endParaRPr lang="tr-T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, if we only sell 2 million units instead of 3 million units in the first year, is the project still profitable? Or, if Congress increases the tax rates, will the project still be attractive? </a:t>
            </a:r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6935"/>
            <a:ext cx="8229600" cy="1143000"/>
          </a:xfrm>
        </p:spPr>
        <p:txBody>
          <a:bodyPr rtlCol="0">
            <a:norm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nsitivity Analysis 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24328" y="5733256"/>
            <a:ext cx="1414813" cy="1039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8558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1844824"/>
            <a:ext cx="7941568" cy="4331568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nsitivit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illustrates the effects of changes in assumptions. </a:t>
            </a:r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sensitivity analysis focuses only on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chang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a time, it is not very realistic. </a:t>
            </a:r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ow that not one, but many factors can change throughout the life of a project.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6935"/>
            <a:ext cx="8229600" cy="1143000"/>
          </a:xfrm>
        </p:spPr>
        <p:txBody>
          <a:bodyPr rtlCol="0">
            <a:norm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nsitivity Analysis 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graphicFrame>
        <p:nvGraphicFramePr>
          <p:cNvPr id="2" name="Objec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27762885"/>
              </p:ext>
            </p:extLst>
          </p:nvPr>
        </p:nvGraphicFramePr>
        <p:xfrm>
          <a:off x="7524328" y="5292485"/>
          <a:ext cx="1435224" cy="1276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Microsoft ClipArt Gallery" r:id="rId3" imgW="22187880" imgH="16823160" progId="">
                  <p:embed/>
                </p:oleObj>
              </mc:Choice>
              <mc:Fallback>
                <p:oleObj name="Microsoft ClipArt Gallery" r:id="rId3" imgW="22187880" imgH="16823160" progId="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5292485"/>
                        <a:ext cx="1435224" cy="1276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139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980728"/>
            <a:ext cx="7941568" cy="5400600"/>
          </a:xfrm>
        </p:spPr>
        <p:txBody>
          <a:bodyPr>
            <a:normAutofit/>
          </a:bodyPr>
          <a:lstStyle/>
          <a:p>
            <a:pPr marL="0" indent="0" algn="ctr">
              <a:lnSpc>
                <a:spcPct val="150000"/>
              </a:lnSpc>
              <a:buNone/>
            </a:pP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t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les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ctr">
              <a:lnSpc>
                <a:spcPct val="150000"/>
              </a:lnSpc>
              <a:buNone/>
            </a:pPr>
            <a:endParaRPr lang="tr-T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tr-T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tr-T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ic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PV is $31,134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t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les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$12,000.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t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les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o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wn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$11,000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eping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ther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ems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ant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PV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omes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gativ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$16,452.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as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les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o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$13,000,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PV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uld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s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$ 78,714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6935"/>
            <a:ext cx="8229600" cy="1143000"/>
          </a:xfrm>
        </p:spPr>
        <p:txBody>
          <a:bodyPr rtlCol="0">
            <a:norm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nsitivity Analysis 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31" t="43097" r="10841" b="32463"/>
          <a:stretch/>
        </p:blipFill>
        <p:spPr bwMode="auto">
          <a:xfrm>
            <a:off x="521099" y="1700808"/>
            <a:ext cx="8377107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ight Arrow 1"/>
          <p:cNvSpPr/>
          <p:nvPr/>
        </p:nvSpPr>
        <p:spPr>
          <a:xfrm>
            <a:off x="2123728" y="2268459"/>
            <a:ext cx="288032" cy="21602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5940152" y="2312847"/>
            <a:ext cx="288032" cy="21602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405185" y="3897052"/>
            <a:ext cx="288032" cy="21602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2132112" y="2636883"/>
            <a:ext cx="288032" cy="216024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405185" y="4852091"/>
            <a:ext cx="288032" cy="216024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>
            <a:off x="5916961" y="2645467"/>
            <a:ext cx="288032" cy="216024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2140496" y="3012721"/>
            <a:ext cx="288032" cy="216024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>
            <a:off x="5916961" y="3027484"/>
            <a:ext cx="288032" cy="216024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>
            <a:off x="414133" y="5827646"/>
            <a:ext cx="288032" cy="216024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24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980728"/>
            <a:ext cx="7941568" cy="5400600"/>
          </a:xfrm>
        </p:spPr>
        <p:txBody>
          <a:bodyPr>
            <a:normAutofit/>
          </a:bodyPr>
          <a:lstStyle/>
          <a:p>
            <a:pPr marL="0" indent="0" algn="ctr">
              <a:lnSpc>
                <a:spcPct val="150000"/>
              </a:lnSpc>
              <a:buNone/>
            </a:pP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xed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t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ing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ct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w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ez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erything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cept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xed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ts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eat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is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ctr">
              <a:lnSpc>
                <a:spcPct val="150000"/>
              </a:lnSpc>
              <a:buNone/>
            </a:pPr>
            <a:endParaRPr lang="tr-T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tr-T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tr-T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der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st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xed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ts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PV is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ill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itiv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imated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PV of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ct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r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nsitiv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ng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cted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t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les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t is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ng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cted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xed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ts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6935"/>
            <a:ext cx="8229600" cy="1143000"/>
          </a:xfrm>
        </p:spPr>
        <p:txBody>
          <a:bodyPr rtlCol="0">
            <a:norm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nsitivity Analysis 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06" t="46642" r="11680" b="30718"/>
          <a:stretch/>
        </p:blipFill>
        <p:spPr bwMode="auto">
          <a:xfrm>
            <a:off x="199001" y="2975624"/>
            <a:ext cx="8712968" cy="158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2028980" y="3484736"/>
            <a:ext cx="4237414" cy="1055007"/>
            <a:chOff x="2028980" y="2376408"/>
            <a:chExt cx="4237414" cy="1055007"/>
          </a:xfrm>
        </p:grpSpPr>
        <p:sp>
          <p:nvSpPr>
            <p:cNvPr id="17" name="Right Arrow 16"/>
            <p:cNvSpPr/>
            <p:nvPr/>
          </p:nvSpPr>
          <p:spPr>
            <a:xfrm>
              <a:off x="2028980" y="2390377"/>
              <a:ext cx="288032" cy="216024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ight Arrow 17"/>
            <p:cNvSpPr/>
            <p:nvPr/>
          </p:nvSpPr>
          <p:spPr>
            <a:xfrm>
              <a:off x="5978362" y="2376408"/>
              <a:ext cx="288032" cy="216024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ight Arrow 18"/>
            <p:cNvSpPr/>
            <p:nvPr/>
          </p:nvSpPr>
          <p:spPr>
            <a:xfrm>
              <a:off x="2028980" y="2780928"/>
              <a:ext cx="288032" cy="216024"/>
            </a:xfrm>
            <a:prstGeom prst="rightArrow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ight Arrow 19"/>
            <p:cNvSpPr/>
            <p:nvPr/>
          </p:nvSpPr>
          <p:spPr>
            <a:xfrm>
              <a:off x="5978362" y="2717304"/>
              <a:ext cx="288032" cy="216024"/>
            </a:xfrm>
            <a:prstGeom prst="rightArrow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ight Arrow 20"/>
            <p:cNvSpPr/>
            <p:nvPr/>
          </p:nvSpPr>
          <p:spPr>
            <a:xfrm>
              <a:off x="2028980" y="3129030"/>
              <a:ext cx="288032" cy="299970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ight Arrow 22"/>
            <p:cNvSpPr/>
            <p:nvPr/>
          </p:nvSpPr>
          <p:spPr>
            <a:xfrm>
              <a:off x="5978362" y="3131445"/>
              <a:ext cx="288032" cy="299970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08351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980728"/>
            <a:ext cx="7941568" cy="54006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ph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endParaRPr lang="tr-T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tr-T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tr-T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ember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xed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ts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d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v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fect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n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PV but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PV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s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ways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itiv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en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st</a:t>
            </a:r>
            <a:r>
              <a:rPr 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enario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PV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s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gativ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st-cas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enario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endParaRPr lang="tr-T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tr-T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tr-T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6935"/>
            <a:ext cx="8229600" cy="1143000"/>
          </a:xfrm>
        </p:spPr>
        <p:txBody>
          <a:bodyPr rtlCol="0">
            <a:norm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nsitivity Analysis 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57" t="22765" r="11471" b="6250"/>
          <a:stretch/>
        </p:blipFill>
        <p:spPr bwMode="auto">
          <a:xfrm>
            <a:off x="1115616" y="1628800"/>
            <a:ext cx="6480720" cy="3006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0468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1340768"/>
            <a:ext cx="7941568" cy="5040560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tr-TR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tr-TR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tr-T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of variable costs on expected returns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6935"/>
            <a:ext cx="8229600" cy="1143000"/>
          </a:xfrm>
        </p:spPr>
        <p:txBody>
          <a:bodyPr rtlCol="0">
            <a:norm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nsitivity Analysis 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0644571"/>
              </p:ext>
            </p:extLst>
          </p:nvPr>
        </p:nvGraphicFramePr>
        <p:xfrm>
          <a:off x="1164432" y="2348880"/>
          <a:ext cx="6912768" cy="309634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04256"/>
                <a:gridCol w="2304256"/>
                <a:gridCol w="2304256"/>
              </a:tblGrid>
              <a:tr h="424715">
                <a:tc>
                  <a:txBody>
                    <a:bodyPr/>
                    <a:lstStyle/>
                    <a:p>
                      <a:pPr algn="ctr"/>
                      <a:r>
                        <a:rPr lang="tr-TR" sz="1800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ssumed</a:t>
                      </a:r>
                      <a:endParaRPr 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800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an</a:t>
                      </a:r>
                      <a:r>
                        <a:rPr lang="tr-TR" sz="18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$)</a:t>
                      </a:r>
                      <a:endParaRPr 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r-TR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(R)</a:t>
                      </a:r>
                      <a:r>
                        <a:rPr lang="tr-TR" sz="18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$)</a:t>
                      </a:r>
                      <a:endParaRPr lang="en-US" sz="1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48056">
                <a:tc>
                  <a:txBody>
                    <a:bodyPr/>
                    <a:lstStyle/>
                    <a:p>
                      <a:pPr algn="ctr"/>
                      <a:r>
                        <a:rPr lang="tr-TR" sz="1800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viation</a:t>
                      </a:r>
                      <a:r>
                        <a:rPr lang="tr-TR" sz="18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tr-TR" sz="1800" b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io</a:t>
                      </a:r>
                      <a:r>
                        <a:rPr lang="tr-TR" sz="18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%)</a:t>
                      </a:r>
                      <a:endParaRPr 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800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riable</a:t>
                      </a:r>
                      <a:r>
                        <a:rPr lang="tr-TR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tr-TR" sz="1800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sts</a:t>
                      </a:r>
                      <a:endParaRPr 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800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pected</a:t>
                      </a:r>
                      <a:r>
                        <a:rPr lang="tr-TR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eturn</a:t>
                      </a:r>
                      <a:endParaRPr 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42471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lang="tr-T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.000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00.000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42471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</a:t>
                      </a:r>
                      <a:r>
                        <a:rPr lang="tr-T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.000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00.000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424715">
                <a:tc>
                  <a:txBody>
                    <a:bodyPr/>
                    <a:lstStyle/>
                    <a:p>
                      <a:pPr algn="ctr"/>
                      <a:r>
                        <a:rPr lang="tr-T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0.000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00.000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424715">
                <a:tc>
                  <a:txBody>
                    <a:bodyPr/>
                    <a:lstStyle/>
                    <a:p>
                      <a:pPr algn="ctr"/>
                      <a:r>
                        <a:rPr lang="tr-T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5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0.000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00.000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424715">
                <a:tc>
                  <a:txBody>
                    <a:bodyPr/>
                    <a:lstStyle/>
                    <a:p>
                      <a:pPr algn="ctr"/>
                      <a:r>
                        <a:rPr lang="tr-T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10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.000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00.000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00078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1340768"/>
            <a:ext cx="7941568" cy="5040560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tr-TR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tr-TR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tr-T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of variable costs on expected returns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6935"/>
            <a:ext cx="8229600" cy="1143000"/>
          </a:xfrm>
        </p:spPr>
        <p:txBody>
          <a:bodyPr rtlCol="0">
            <a:norm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nsitivity Analysis 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0" t="23694" r="48603" b="15858"/>
          <a:stretch/>
        </p:blipFill>
        <p:spPr bwMode="auto">
          <a:xfrm>
            <a:off x="1403648" y="1988840"/>
            <a:ext cx="6048672" cy="4421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6434336" y="6165304"/>
            <a:ext cx="1152128" cy="2454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viation</a:t>
            </a:r>
            <a:r>
              <a:rPr lang="tr-T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%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7099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708688"/>
          </a:xfrm>
        </p:spPr>
        <p:txBody>
          <a:bodyPr>
            <a:normAutofit/>
          </a:bodyPr>
          <a:lstStyle/>
          <a:p>
            <a:pPr algn="ctr"/>
            <a:r>
              <a:rPr lang="tr-TR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ENARIO ANALYSIS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68921" y="1628800"/>
            <a:ext cx="3132348" cy="1512168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</a:t>
            </a:r>
            <a:r>
              <a:rPr lang="tr-TR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’s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Elbow Connector 5"/>
          <p:cNvCxnSpPr/>
          <p:nvPr/>
        </p:nvCxnSpPr>
        <p:spPr>
          <a:xfrm>
            <a:off x="2427298" y="3136842"/>
            <a:ext cx="3096344" cy="1656184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5547743" y="3964934"/>
            <a:ext cx="2975855" cy="169631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enario</a:t>
            </a:r>
            <a:r>
              <a:rPr lang="tr-TR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alysis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3321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12776"/>
            <a:ext cx="8229600" cy="5256584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rke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dition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s the market competitive? How long does it take competitors to enter into the market? Are there any barriers, such as patents or trademarks, that will keep competitors away? Is there a sufficient supply of raw materials and labor? How much will raw materials and labor cost in the future? </a:t>
            </a:r>
          </a:p>
          <a:p>
            <a:pPr algn="just">
              <a:lnSpc>
                <a:spcPct val="150000"/>
              </a:lnSpc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xe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What will tax rates be? Will Congress alter the tax system? </a:t>
            </a:r>
          </a:p>
          <a:p>
            <a:pPr algn="just">
              <a:lnSpc>
                <a:spcPct val="150000"/>
              </a:lnSpc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est rate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What will be the cost of raising capital in future years? </a:t>
            </a:r>
            <a:endParaRPr lang="tr-T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national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dition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Will the exchange rate between different countries’ currencies change? Are the governments of the countries in which the firm does business stable? </a:t>
            </a:r>
          </a:p>
          <a:p>
            <a:pPr algn="just">
              <a:lnSpc>
                <a:spcPct val="15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 rtlCol="0">
            <a:norm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SK AND CASH FLOWS </a:t>
            </a:r>
            <a:endParaRPr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pic>
        <p:nvPicPr>
          <p:cNvPr id="5" name="Picture 12" descr="j029529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96336" y="5762583"/>
            <a:ext cx="1421501" cy="1041617"/>
          </a:xfrm>
          <a:prstGeom prst="rect">
            <a:avLst/>
          </a:prstGeom>
          <a:noFill/>
          <a:effectLst>
            <a:outerShdw dist="53882" dir="2700000" algn="ctr" rotWithShape="0">
              <a:srgbClr val="000000"/>
            </a:outerShdw>
          </a:effectLst>
        </p:spPr>
      </p:pic>
    </p:spTree>
    <p:extLst>
      <p:ext uri="{BB962C8B-B14F-4D97-AF65-F5344CB8AC3E}">
        <p14:creationId xmlns:p14="http://schemas.microsoft.com/office/powerpoint/2010/main" val="174653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708688"/>
          </a:xfrm>
        </p:spPr>
        <p:txBody>
          <a:bodyPr>
            <a:normAutofit/>
          </a:bodyPr>
          <a:lstStyle/>
          <a:p>
            <a:pPr algn="ctr"/>
            <a:r>
              <a:rPr lang="tr-TR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ENARIO ANALYSIS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623792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</a:pP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cess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zing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isions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ing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ternativ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sibl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comes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ee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enarios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1124712" lvl="2" indent="-457200" algn="just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e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Normal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cted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enario</a:t>
            </a:r>
            <a:endParaRPr lang="tr-T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24712" lvl="2" indent="-457200" algn="just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st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ssimistic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enario</a:t>
            </a:r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24712" lvl="2" indent="-457200" algn="just">
              <a:lnSpc>
                <a:spcPct val="150000"/>
              </a:lnSpc>
              <a:buSzPct val="100000"/>
              <a:buFont typeface="+mj-lt"/>
              <a:buAutoNum type="arabicPeriod"/>
            </a:pP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st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mistic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enario</a:t>
            </a:r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tilized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aluation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bined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fect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bl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4021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192" y="404664"/>
            <a:ext cx="8229600" cy="708688"/>
          </a:xfrm>
        </p:spPr>
        <p:txBody>
          <a:bodyPr>
            <a:normAutofit/>
          </a:bodyPr>
          <a:lstStyle/>
          <a:p>
            <a:pPr algn="ctr"/>
            <a:r>
              <a:rPr lang="tr-TR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ENARIO ANALYSIS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 rotWithShape="1"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15" t="16231" r="35700" b="34328"/>
          <a:stretch/>
        </p:blipFill>
        <p:spPr bwMode="auto">
          <a:xfrm>
            <a:off x="1475656" y="1268760"/>
            <a:ext cx="6048672" cy="4968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9227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708688"/>
          </a:xfrm>
        </p:spPr>
        <p:txBody>
          <a:bodyPr>
            <a:normAutofit/>
          </a:bodyPr>
          <a:lstStyle/>
          <a:p>
            <a:pPr algn="ctr"/>
            <a:r>
              <a:rPr lang="tr-TR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ENARIO ANALYSIS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505584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tr-TR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tr-T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m</a:t>
            </a:r>
            <a:r>
              <a:rPr lang="tr-T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ght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enario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is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</a:t>
            </a:r>
            <a:r>
              <a:rPr lang="tr-T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PV of a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tential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stment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der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dium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flation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enarios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4963078"/>
              </p:ext>
            </p:extLst>
          </p:nvPr>
        </p:nvGraphicFramePr>
        <p:xfrm>
          <a:off x="755576" y="3068960"/>
          <a:ext cx="7776864" cy="309634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44216"/>
                <a:gridCol w="1944216"/>
                <a:gridCol w="1944216"/>
                <a:gridCol w="1944216"/>
              </a:tblGrid>
              <a:tr h="774086">
                <a:tc>
                  <a:txBody>
                    <a:bodyPr/>
                    <a:lstStyle/>
                    <a:p>
                      <a:r>
                        <a:rPr lang="tr-TR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enario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PV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b</a:t>
                      </a:r>
                      <a:r>
                        <a:rPr lang="tr-TR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PV (</a:t>
                      </a:r>
                      <a:r>
                        <a:rPr lang="tr-TR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b</a:t>
                      </a:r>
                      <a:r>
                        <a:rPr lang="tr-TR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774086">
                <a:tc>
                  <a:txBody>
                    <a:bodyPr/>
                    <a:lstStyle/>
                    <a:p>
                      <a:r>
                        <a:rPr lang="tr-TR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st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,796.89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%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069.5335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774086">
                <a:tc>
                  <a:txBody>
                    <a:bodyPr/>
                    <a:lstStyle/>
                    <a:p>
                      <a:r>
                        <a:rPr lang="tr-TR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,357.56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%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414.536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774086">
                <a:tc>
                  <a:txBody>
                    <a:bodyPr/>
                    <a:lstStyle/>
                    <a:p>
                      <a:r>
                        <a:rPr lang="tr-TR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rst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,890.20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%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472.55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10041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708688"/>
          </a:xfrm>
        </p:spPr>
        <p:txBody>
          <a:bodyPr>
            <a:normAutofit/>
          </a:bodyPr>
          <a:lstStyle/>
          <a:p>
            <a:pPr algn="ctr"/>
            <a:r>
              <a:rPr lang="tr-TR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ENARIO ANALYSIS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505584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tr-TR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xample</a:t>
            </a:r>
            <a:r>
              <a:rPr lang="tr-TR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ssume </a:t>
            </a:r>
            <a:r>
              <a:rPr 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 5-year project has a base-case NPV of $213,000, a tax rate of 21%, and a cost of capital of 14%. What will be the worst-case NPV if the annual after-tax cash flows are reduced in that scenario by $35,000 for each of the 5 years</a:t>
            </a:r>
            <a:r>
              <a:rPr lang="en-US" sz="24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  <a:endParaRPr lang="tr-TR" sz="2400" dirty="0" smtClean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sz="20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PV = $213,000 + (−$35,000 {(1 / 0.14) − [1 / 0.14(1.145)]}) </a:t>
            </a:r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$92,842.17</a:t>
            </a:r>
          </a:p>
        </p:txBody>
      </p:sp>
    </p:spTree>
    <p:extLst>
      <p:ext uri="{BB962C8B-B14F-4D97-AF65-F5344CB8AC3E}">
        <p14:creationId xmlns:p14="http://schemas.microsoft.com/office/powerpoint/2010/main" val="1883097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28800"/>
            <a:ext cx="8686800" cy="4378300"/>
          </a:xfrm>
        </p:spPr>
        <p:txBody>
          <a:bodyPr>
            <a:normAutofit/>
          </a:bodyPr>
          <a:lstStyle/>
          <a:p>
            <a:pPr marL="342900" indent="-342900" algn="just" eaLnBrk="1" hangingPunct="1">
              <a:lnSpc>
                <a:spcPct val="200000"/>
              </a:lnSpc>
            </a:pPr>
            <a:r>
              <a:rPr lang="en-US" altLang="en-US" sz="20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ommon tool for analyzing the relationship between sales volume and profitability</a:t>
            </a:r>
          </a:p>
          <a:p>
            <a:pPr marL="342900" indent="-342900" algn="just" eaLnBrk="1" hangingPunct="1">
              <a:lnSpc>
                <a:spcPct val="200000"/>
              </a:lnSpc>
            </a:pPr>
            <a:r>
              <a:rPr lang="en-US" altLang="en-US" sz="20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re are three common break-even measures</a:t>
            </a:r>
          </a:p>
          <a:p>
            <a:pPr marL="742950" lvl="1" indent="-285750" algn="just" eaLnBrk="1" hangingPunct="1">
              <a:lnSpc>
                <a:spcPct val="200000"/>
              </a:lnSpc>
            </a:pPr>
            <a:r>
              <a:rPr lang="en-US" altLang="en-US" sz="20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Accounting break-even: sales volume at which net income = 0</a:t>
            </a:r>
          </a:p>
          <a:p>
            <a:pPr marL="742950" lvl="1" indent="-285750" algn="just" eaLnBrk="1" hangingPunct="1">
              <a:lnSpc>
                <a:spcPct val="200000"/>
              </a:lnSpc>
            </a:pPr>
            <a:r>
              <a:rPr lang="en-US" altLang="en-US" sz="20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ash break-even: sales volume at which operating cash flow = 0</a:t>
            </a:r>
          </a:p>
          <a:p>
            <a:pPr marL="742950" lvl="1" indent="-285750" algn="just" eaLnBrk="1" hangingPunct="1">
              <a:lnSpc>
                <a:spcPct val="200000"/>
              </a:lnSpc>
            </a:pPr>
            <a:r>
              <a:rPr lang="en-US" altLang="en-US" sz="20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Financial break-even: sales volume at which net present value = 0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0850" y="260648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eak-Even Analysis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6320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02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2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2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02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02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2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02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02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02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02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2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02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02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2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02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51520" y="636951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ounting Break-even Analysis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936" y="1447800"/>
            <a:ext cx="8991600" cy="417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114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11560" y="764704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ancial Break-even Analysis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577228"/>
            <a:ext cx="8532440" cy="3971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7985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827584" y="87121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eak-even Analysis: Overview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3912577473"/>
              </p:ext>
            </p:extLst>
          </p:nvPr>
        </p:nvGraphicFramePr>
        <p:xfrm>
          <a:off x="152400" y="1397000"/>
          <a:ext cx="8839200" cy="4546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70494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80060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al with uncertainties involved in forecasting outcome of capital budgeting projects or other decisions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uters enable simulation of various economic and financial outcomes using number of variables</a:t>
            </a:r>
          </a:p>
          <a:p>
            <a:pPr lvl="2"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nte Carlo model uses random variables for inputs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y on repetition of same random process as many as several hundred times</a:t>
            </a:r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88640"/>
            <a:ext cx="82296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Models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48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pic>
        <p:nvPicPr>
          <p:cNvPr id="6" name="Picture 5" descr="j0299125"/>
          <p:cNvPicPr>
            <a:picLocks noChangeAspect="1" noChangeArrowheads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7884368" y="5120089"/>
            <a:ext cx="864096" cy="1417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9554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508635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ve ability to test various combinations of events</a:t>
            </a: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d to test possible changes in variable conditions included in process (real world)</a:t>
            </a: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ow planner to ask “what if” questions</a:t>
            </a: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iven by sales forecasts, with assumptions to derive income statements and balance sheets</a:t>
            </a: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te probability acceptance curves for capital budgeting decisions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49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88640"/>
            <a:ext cx="82296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Models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96336" y="5775626"/>
            <a:ext cx="1417418" cy="996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97177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44824"/>
            <a:ext cx="8229600" cy="4824536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s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s of uncertainty influence future cash flows. To choose projects that will maximize owners’ wealth, we need to assess the uncertainty associated with a project’s cash flows. In evaluating a capital project, we are concerned with measuring its risk. 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 rtlCol="0">
            <a:norm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SK AND CASH FLOWS </a:t>
            </a:r>
            <a:endParaRPr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graphicFrame>
        <p:nvGraphicFramePr>
          <p:cNvPr id="2" name="Objec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4766878"/>
              </p:ext>
            </p:extLst>
          </p:nvPr>
        </p:nvGraphicFramePr>
        <p:xfrm>
          <a:off x="7013651" y="5814690"/>
          <a:ext cx="1867346" cy="71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Clip" r:id="rId3" imgW="2285301" imgH="983609" progId="">
                  <p:embed/>
                </p:oleObj>
              </mc:Choice>
              <mc:Fallback>
                <p:oleObj name="Clip" r:id="rId3" imgW="2285301" imgH="983609" progId="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651" y="5814690"/>
                        <a:ext cx="1867346" cy="719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5376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00808"/>
            <a:ext cx="8229600" cy="4833342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is more realistic than sensitivity analysis because it introduces uncertainty for many variables in the analysis. </a:t>
            </a:r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you use your imagination, this analysis may become complex since there are interdependencies among many variables in a given year and interdependencies among the variables in different time periods.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50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88640"/>
            <a:ext cx="82296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Models</a:t>
            </a:r>
          </a:p>
        </p:txBody>
      </p:sp>
    </p:spTree>
    <p:extLst>
      <p:ext uri="{BB962C8B-B14F-4D97-AF65-F5344CB8AC3E}">
        <p14:creationId xmlns:p14="http://schemas.microsoft.com/office/powerpoint/2010/main" val="2404333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11560" y="764704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to undertake a Monte Carlo Simulatio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4827597"/>
              </p:ext>
            </p:extLst>
          </p:nvPr>
        </p:nvGraphicFramePr>
        <p:xfrm>
          <a:off x="355600" y="1665288"/>
          <a:ext cx="8536880" cy="47160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488067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81138"/>
            <a:ext cx="8229600" cy="4036094"/>
          </a:xfrm>
        </p:spPr>
        <p:txBody>
          <a:bodyPr>
            <a:normAutofit fontScale="92500" lnSpcReduction="20000"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en-US" altLang="en-US" sz="28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One of the fundamental insights of modern finance theory is that options have value.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sz="28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phrase “We are out of options” is surely a sign of trouble.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sz="28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Because corporations make decisions in a dynamic environment, they have options that should be considered in project valuation.</a:t>
            </a: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3315" y="116632"/>
            <a:ext cx="8229600" cy="1143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600"/>
              </a:spcAft>
              <a:defRPr/>
            </a:pPr>
            <a:r>
              <a:rPr lang="en-US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l Options</a:t>
            </a:r>
          </a:p>
        </p:txBody>
      </p:sp>
    </p:spTree>
    <p:extLst>
      <p:ext uri="{BB962C8B-B14F-4D97-AF65-F5344CB8AC3E}">
        <p14:creationId xmlns:p14="http://schemas.microsoft.com/office/powerpoint/2010/main" val="4174266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9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84784"/>
            <a:ext cx="8229600" cy="4839816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</a:pPr>
            <a:r>
              <a:rPr lang="en-US" altLang="en-US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Option to Expand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en-US" altLang="en-US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Has value if demand turns out to be higher than expected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Option to Abandon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en-US" altLang="en-US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Has value if demand turns out to be lower than expected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Option to Delay</a:t>
            </a:r>
          </a:p>
          <a:p>
            <a:pPr lvl="1" algn="just" eaLnBrk="1" hangingPunct="1">
              <a:lnSpc>
                <a:spcPct val="150000"/>
              </a:lnSpc>
            </a:pPr>
            <a:r>
              <a:rPr lang="en-US" altLang="en-US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Has value if the underlying variables are changing with a favorable trend</a:t>
            </a:r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60648"/>
            <a:ext cx="8229600" cy="1143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l Options</a:t>
            </a:r>
          </a:p>
        </p:txBody>
      </p:sp>
    </p:spTree>
    <p:extLst>
      <p:ext uri="{BB962C8B-B14F-4D97-AF65-F5344CB8AC3E}">
        <p14:creationId xmlns:p14="http://schemas.microsoft.com/office/powerpoint/2010/main" val="8643026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0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00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00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00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00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0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00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00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0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00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00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0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0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7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24000"/>
            <a:ext cx="8229600" cy="1433513"/>
          </a:xfrm>
        </p:spPr>
        <p:txBody>
          <a:bodyPr>
            <a:noAutofit/>
          </a:bodyPr>
          <a:lstStyle/>
          <a:p>
            <a:pPr eaLnBrk="1" hangingPunct="1">
              <a:lnSpc>
                <a:spcPct val="170000"/>
              </a:lnSpc>
            </a:pPr>
            <a:r>
              <a:rPr lang="en-US" altLang="en-US" sz="20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We can calculate the market value of a project as the sum of the NPV of the project without options and the value of the managerial options implicit in the project.</a:t>
            </a:r>
          </a:p>
          <a:p>
            <a:pPr algn="ctr" eaLnBrk="1" hangingPunct="1">
              <a:lnSpc>
                <a:spcPct val="170000"/>
              </a:lnSpc>
              <a:buFont typeface="Wingdings" panose="05000000000000000000" pitchFamily="2" charset="2"/>
              <a:buNone/>
            </a:pPr>
            <a:r>
              <a:rPr lang="en-US" altLang="en-US" sz="200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sz="20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sz="200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PV</a:t>
            </a:r>
            <a:r>
              <a:rPr lang="en-US" altLang="en-US" sz="20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</a:t>
            </a:r>
            <a:r>
              <a:rPr lang="en-US" altLang="en-US" sz="200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Opt</a:t>
            </a: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ounted CF and Options</a:t>
            </a:r>
          </a:p>
        </p:txBody>
      </p:sp>
      <p:sp>
        <p:nvSpPr>
          <p:cNvPr id="401413" name="Rectangle 5"/>
          <p:cNvSpPr>
            <a:spLocks noChangeArrowheads="1"/>
          </p:cNvSpPr>
          <p:nvPr/>
        </p:nvSpPr>
        <p:spPr bwMode="auto">
          <a:xfrm>
            <a:off x="685800" y="3962400"/>
            <a:ext cx="7772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just">
              <a:lnSpc>
                <a:spcPct val="150000"/>
              </a:lnSpc>
              <a:spcBef>
                <a:spcPct val="20000"/>
              </a:spcBef>
              <a:buSzPct val="90000"/>
              <a:buFont typeface="Symbol" panose="05050102010706020507" pitchFamily="18" charset="2"/>
              <a:buNone/>
            </a:pPr>
            <a:r>
              <a:rPr lang="en-US" altLang="en-US" sz="2000" dirty="0"/>
              <a:t>A good example would be comparing the desirability of a specialized machine versus a more versatile machine. If they both cost about the same and last the same amount of time, the more versatile machine is more valuable because it comes with options.</a:t>
            </a:r>
          </a:p>
        </p:txBody>
      </p:sp>
    </p:spTree>
    <p:extLst>
      <p:ext uri="{BB962C8B-B14F-4D97-AF65-F5344CB8AC3E}">
        <p14:creationId xmlns:p14="http://schemas.microsoft.com/office/powerpoint/2010/main" val="31067339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01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01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1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1" grpId="0" build="p"/>
      <p:bldP spid="40141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556792"/>
            <a:ext cx="8071048" cy="4464496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en-US" altLang="en-US" sz="24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uppose we are drilling an oil well. The drilling rig costs $300 today, and in one year the well is either a success or a failure.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sz="24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outcomes are equally likely. The discount rate is 10%.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sz="24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</a:t>
            </a:r>
            <a:r>
              <a:rPr lang="en-US" altLang="en-US" sz="240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V</a:t>
            </a:r>
            <a:r>
              <a:rPr lang="en-US" altLang="en-US" sz="24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of the successful payoff at time one is $575.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sz="24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</a:t>
            </a:r>
            <a:r>
              <a:rPr lang="en-US" altLang="en-US" sz="240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V</a:t>
            </a:r>
            <a:r>
              <a:rPr lang="en-US" altLang="en-US" sz="24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of the unsuccessful payoff at time one is $0.</a:t>
            </a:r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16632"/>
            <a:ext cx="8229600" cy="1143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ption to Abandon: Example </a:t>
            </a:r>
          </a:p>
        </p:txBody>
      </p:sp>
    </p:spTree>
    <p:extLst>
      <p:ext uri="{BB962C8B-B14F-4D97-AF65-F5344CB8AC3E}">
        <p14:creationId xmlns:p14="http://schemas.microsoft.com/office/powerpoint/2010/main" val="1507291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09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09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9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09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9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09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09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9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09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3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556792"/>
            <a:ext cx="8071048" cy="4464496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ditional NPV analysis would indicate rejection of the project.</a:t>
            </a:r>
          </a:p>
          <a:p>
            <a:pPr algn="just" eaLnBrk="1" hangingPunct="1">
              <a:lnSpc>
                <a:spcPct val="150000"/>
              </a:lnSpc>
            </a:pPr>
            <a:endParaRPr lang="en-US" altLang="en-US" sz="2000" dirty="0" smtClean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16632"/>
            <a:ext cx="8229600" cy="1143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ption to Abandon: Example 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45" t="37314" r="19337" b="27425"/>
          <a:stretch/>
        </p:blipFill>
        <p:spPr bwMode="auto">
          <a:xfrm>
            <a:off x="1187624" y="2492896"/>
            <a:ext cx="7019446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9756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3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8" name="Text Box 10"/>
          <p:cNvSpPr txBox="1">
            <a:spLocks noChangeArrowheads="1"/>
          </p:cNvSpPr>
          <p:nvPr/>
        </p:nvSpPr>
        <p:spPr bwMode="auto">
          <a:xfrm>
            <a:off x="293866" y="579120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/>
              <a:t>The firm has two decisions to make: drill or not, abandon or stay.</a:t>
            </a:r>
          </a:p>
        </p:txBody>
      </p:sp>
      <p:sp>
        <p:nvSpPr>
          <p:cNvPr id="33817" name="Line 3"/>
          <p:cNvSpPr>
            <a:spLocks noChangeShapeType="1"/>
          </p:cNvSpPr>
          <p:nvPr/>
        </p:nvSpPr>
        <p:spPr bwMode="auto">
          <a:xfrm flipV="1">
            <a:off x="914400" y="2743200"/>
            <a:ext cx="914400" cy="91440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8" name="Line 4"/>
          <p:cNvSpPr>
            <a:spLocks noChangeShapeType="1"/>
          </p:cNvSpPr>
          <p:nvPr/>
        </p:nvSpPr>
        <p:spPr bwMode="auto">
          <a:xfrm>
            <a:off x="914400" y="3962400"/>
            <a:ext cx="914400" cy="91440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9" name="Oval 5"/>
          <p:cNvSpPr>
            <a:spLocks noChangeArrowheads="1"/>
          </p:cNvSpPr>
          <p:nvPr/>
        </p:nvSpPr>
        <p:spPr bwMode="auto">
          <a:xfrm>
            <a:off x="685800" y="3657600"/>
            <a:ext cx="304800" cy="304800"/>
          </a:xfrm>
          <a:prstGeom prst="ellipse">
            <a:avLst/>
          </a:prstGeom>
          <a:noFill/>
          <a:ln w="38100">
            <a:solidFill>
              <a:srgbClr val="0070C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3820" name="Line 6"/>
          <p:cNvSpPr>
            <a:spLocks noChangeShapeType="1"/>
          </p:cNvSpPr>
          <p:nvPr/>
        </p:nvSpPr>
        <p:spPr bwMode="auto">
          <a:xfrm>
            <a:off x="1828800" y="4876800"/>
            <a:ext cx="1066800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21" name="Text Box 7"/>
          <p:cNvSpPr txBox="1">
            <a:spLocks noChangeArrowheads="1"/>
          </p:cNvSpPr>
          <p:nvPr/>
        </p:nvSpPr>
        <p:spPr bwMode="auto">
          <a:xfrm>
            <a:off x="1790699" y="4465637"/>
            <a:ext cx="1066800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/>
              <a:t>Do not drill</a:t>
            </a:r>
          </a:p>
        </p:txBody>
      </p:sp>
      <p:sp>
        <p:nvSpPr>
          <p:cNvPr id="33822" name="Line 8"/>
          <p:cNvSpPr>
            <a:spLocks noChangeShapeType="1"/>
          </p:cNvSpPr>
          <p:nvPr/>
        </p:nvSpPr>
        <p:spPr bwMode="auto">
          <a:xfrm>
            <a:off x="1828800" y="2743200"/>
            <a:ext cx="1066800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23" name="Text Box 9"/>
          <p:cNvSpPr txBox="1">
            <a:spLocks noChangeArrowheads="1"/>
          </p:cNvSpPr>
          <p:nvPr/>
        </p:nvSpPr>
        <p:spPr bwMode="auto">
          <a:xfrm>
            <a:off x="1676400" y="22860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/>
              <a:t>Drill</a:t>
            </a:r>
          </a:p>
        </p:txBody>
      </p:sp>
      <p:sp>
        <p:nvSpPr>
          <p:cNvPr id="33824" name="Oval 14"/>
          <p:cNvSpPr>
            <a:spLocks noChangeArrowheads="1"/>
          </p:cNvSpPr>
          <p:nvPr/>
        </p:nvSpPr>
        <p:spPr bwMode="auto">
          <a:xfrm>
            <a:off x="2781300" y="2590800"/>
            <a:ext cx="304800" cy="304800"/>
          </a:xfrm>
          <a:prstGeom prst="ellipse">
            <a:avLst/>
          </a:prstGeom>
          <a:solidFill>
            <a:schemeClr val="bg2"/>
          </a:solidFill>
          <a:ln w="38100">
            <a:solidFill>
              <a:srgbClr val="0070C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3825" name="Line 29"/>
          <p:cNvSpPr>
            <a:spLocks noChangeShapeType="1"/>
          </p:cNvSpPr>
          <p:nvPr/>
        </p:nvSpPr>
        <p:spPr bwMode="auto">
          <a:xfrm>
            <a:off x="2895600" y="4648200"/>
            <a:ext cx="0" cy="45720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3816" name="Object 44"/>
          <p:cNvGraphicFramePr>
            <a:graphicFrameLocks noChangeAspect="1"/>
          </p:cNvGraphicFramePr>
          <p:nvPr/>
        </p:nvGraphicFramePr>
        <p:xfrm>
          <a:off x="1930400" y="2895600"/>
          <a:ext cx="8001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4" imgW="419020" imgH="144883" progId="Equation.3">
                  <p:embed/>
                </p:oleObj>
              </mc:Choice>
              <mc:Fallback>
                <p:oleObj name="Equation" r:id="rId4" imgW="419020" imgH="1448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895600"/>
                        <a:ext cx="8001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8" name="Line 65"/>
          <p:cNvSpPr>
            <a:spLocks noChangeShapeType="1"/>
          </p:cNvSpPr>
          <p:nvPr/>
        </p:nvSpPr>
        <p:spPr bwMode="auto">
          <a:xfrm flipV="1">
            <a:off x="2971800" y="1676400"/>
            <a:ext cx="914400" cy="91440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9" name="Line 66"/>
          <p:cNvSpPr>
            <a:spLocks noChangeShapeType="1"/>
          </p:cNvSpPr>
          <p:nvPr/>
        </p:nvSpPr>
        <p:spPr bwMode="auto">
          <a:xfrm>
            <a:off x="2971800" y="2895600"/>
            <a:ext cx="914400" cy="91440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0" name="Text Box 67"/>
          <p:cNvSpPr txBox="1">
            <a:spLocks noChangeArrowheads="1"/>
          </p:cNvSpPr>
          <p:nvPr/>
        </p:nvSpPr>
        <p:spPr bwMode="auto">
          <a:xfrm>
            <a:off x="3810000" y="33528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/>
              <a:t>Failure</a:t>
            </a:r>
          </a:p>
        </p:txBody>
      </p:sp>
      <p:sp>
        <p:nvSpPr>
          <p:cNvPr id="33811" name="Text Box 68"/>
          <p:cNvSpPr txBox="1">
            <a:spLocks noChangeArrowheads="1"/>
          </p:cNvSpPr>
          <p:nvPr/>
        </p:nvSpPr>
        <p:spPr bwMode="auto">
          <a:xfrm>
            <a:off x="4343400" y="14478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Success: </a:t>
            </a:r>
            <a:r>
              <a:rPr lang="en-US" altLang="en-US" sz="2400" i="1"/>
              <a:t>PV</a:t>
            </a:r>
            <a:r>
              <a:rPr lang="en-US" altLang="en-US" sz="2400"/>
              <a:t> = $500</a:t>
            </a:r>
          </a:p>
        </p:txBody>
      </p:sp>
      <p:sp>
        <p:nvSpPr>
          <p:cNvPr id="33812" name="Line 69"/>
          <p:cNvSpPr>
            <a:spLocks noChangeShapeType="1"/>
          </p:cNvSpPr>
          <p:nvPr/>
        </p:nvSpPr>
        <p:spPr bwMode="auto">
          <a:xfrm>
            <a:off x="3886200" y="3810000"/>
            <a:ext cx="990600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3" name="Line 70"/>
          <p:cNvSpPr>
            <a:spLocks noChangeShapeType="1"/>
          </p:cNvSpPr>
          <p:nvPr/>
        </p:nvSpPr>
        <p:spPr bwMode="auto">
          <a:xfrm>
            <a:off x="3886200" y="1676400"/>
            <a:ext cx="457200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1" name="Line 72"/>
          <p:cNvSpPr>
            <a:spLocks noChangeShapeType="1"/>
          </p:cNvSpPr>
          <p:nvPr/>
        </p:nvSpPr>
        <p:spPr bwMode="auto">
          <a:xfrm flipV="1">
            <a:off x="5105400" y="2759075"/>
            <a:ext cx="914400" cy="91440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2" name="Text Box 73"/>
          <p:cNvSpPr txBox="1">
            <a:spLocks noChangeArrowheads="1"/>
          </p:cNvSpPr>
          <p:nvPr/>
        </p:nvSpPr>
        <p:spPr bwMode="auto">
          <a:xfrm>
            <a:off x="6553200" y="4298950"/>
            <a:ext cx="1981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/>
              <a:t>Sell the rig; salvage value = $250 </a:t>
            </a:r>
          </a:p>
        </p:txBody>
      </p:sp>
      <p:sp>
        <p:nvSpPr>
          <p:cNvPr id="33803" name="Text Box 74"/>
          <p:cNvSpPr txBox="1">
            <a:spLocks noChangeArrowheads="1"/>
          </p:cNvSpPr>
          <p:nvPr/>
        </p:nvSpPr>
        <p:spPr bwMode="auto">
          <a:xfrm>
            <a:off x="6477000" y="2165350"/>
            <a:ext cx="2286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/>
              <a:t>Sit on rig; stare at empty hole: </a:t>
            </a:r>
            <a:r>
              <a:rPr lang="en-US" altLang="en-US" sz="2400" i="1"/>
              <a:t>PV</a:t>
            </a:r>
            <a:r>
              <a:rPr lang="en-US" altLang="en-US" sz="2400"/>
              <a:t> = $0.</a:t>
            </a:r>
          </a:p>
        </p:txBody>
      </p:sp>
      <p:sp>
        <p:nvSpPr>
          <p:cNvPr id="33804" name="Line 75"/>
          <p:cNvSpPr>
            <a:spLocks noChangeShapeType="1"/>
          </p:cNvSpPr>
          <p:nvPr/>
        </p:nvSpPr>
        <p:spPr bwMode="auto">
          <a:xfrm>
            <a:off x="6019800" y="4892675"/>
            <a:ext cx="457200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5" name="Line 76"/>
          <p:cNvSpPr>
            <a:spLocks noChangeShapeType="1"/>
          </p:cNvSpPr>
          <p:nvPr/>
        </p:nvSpPr>
        <p:spPr bwMode="auto">
          <a:xfrm>
            <a:off x="6019800" y="2759075"/>
            <a:ext cx="457200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6" name="Oval 77"/>
          <p:cNvSpPr>
            <a:spLocks noChangeArrowheads="1"/>
          </p:cNvSpPr>
          <p:nvPr/>
        </p:nvSpPr>
        <p:spPr bwMode="auto">
          <a:xfrm>
            <a:off x="4876800" y="3657600"/>
            <a:ext cx="304800" cy="304800"/>
          </a:xfrm>
          <a:prstGeom prst="ellipse">
            <a:avLst/>
          </a:prstGeom>
          <a:noFill/>
          <a:ln w="38100" cap="sq">
            <a:solidFill>
              <a:srgbClr val="0070C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3807" name="Line 78"/>
          <p:cNvSpPr>
            <a:spLocks noChangeShapeType="1"/>
          </p:cNvSpPr>
          <p:nvPr/>
        </p:nvSpPr>
        <p:spPr bwMode="auto">
          <a:xfrm>
            <a:off x="5105400" y="3962400"/>
            <a:ext cx="914400" cy="91440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9" name="Rectangle 79"/>
          <p:cNvSpPr>
            <a:spLocks noChangeArrowheads="1"/>
          </p:cNvSpPr>
          <p:nvPr/>
        </p:nvSpPr>
        <p:spPr bwMode="auto">
          <a:xfrm>
            <a:off x="315321" y="1048603"/>
            <a:ext cx="8610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671739"/>
              </a:buClr>
            </a:pPr>
            <a:r>
              <a:rPr lang="en-US" altLang="en-US" sz="2000" dirty="0"/>
              <a:t>However, traditional NPV analysis overlooks the option to abandon.</a:t>
            </a:r>
          </a:p>
        </p:txBody>
      </p:sp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94397"/>
            <a:ext cx="8229600" cy="1143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ption to Abandon: Example </a:t>
            </a:r>
          </a:p>
        </p:txBody>
      </p:sp>
    </p:spTree>
    <p:extLst>
      <p:ext uri="{BB962C8B-B14F-4D97-AF65-F5344CB8AC3E}">
        <p14:creationId xmlns:p14="http://schemas.microsoft.com/office/powerpoint/2010/main" val="19739426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8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556792"/>
            <a:ext cx="8071048" cy="44644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Char char="q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we include the value of the option to abandon, the drilling project should proceed:</a:t>
            </a:r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16632"/>
            <a:ext cx="8229600" cy="1143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ption to Abandon: Example 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39" t="39179" r="19023" b="28545"/>
          <a:stretch/>
        </p:blipFill>
        <p:spPr bwMode="auto">
          <a:xfrm>
            <a:off x="1331640" y="2894496"/>
            <a:ext cx="6623161" cy="2893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6489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3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229600" cy="4793704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160000"/>
              </a:lnSpc>
            </a:pPr>
            <a:r>
              <a:rPr lang="en-US" altLang="en-US" sz="28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ecall that we can calculate the market value of a project as the sum of the NPV of the project without options and the value of the managerial options implicit in the project.</a:t>
            </a:r>
          </a:p>
          <a:p>
            <a:pPr algn="ctr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en-US" sz="280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</a:t>
            </a:r>
            <a:r>
              <a:rPr lang="en-US" altLang="en-US" sz="28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en-US" sz="280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PV</a:t>
            </a:r>
            <a:r>
              <a:rPr lang="en-US" altLang="en-US" sz="28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</a:t>
            </a:r>
            <a:r>
              <a:rPr lang="en-US" altLang="en-US" sz="280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Opt</a:t>
            </a:r>
          </a:p>
          <a:p>
            <a:pPr algn="ctr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$75.00 = </a:t>
            </a:r>
            <a:r>
              <a:rPr lang="en-US" altLang="en-US" sz="2800" dirty="0" smtClean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–</a:t>
            </a:r>
            <a:r>
              <a:rPr lang="en-US" altLang="en-US" sz="28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$38.64  + </a:t>
            </a:r>
            <a:r>
              <a:rPr lang="en-US" altLang="en-US" sz="280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Opt</a:t>
            </a:r>
          </a:p>
          <a:p>
            <a:pPr algn="ctr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$75.00 + $38.64  = </a:t>
            </a:r>
            <a:r>
              <a:rPr lang="en-US" altLang="en-US" sz="280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Opt</a:t>
            </a:r>
          </a:p>
          <a:p>
            <a:pPr algn="ctr" eaLnBrk="1" hangingPunct="1">
              <a:lnSpc>
                <a:spcPct val="160000"/>
              </a:lnSpc>
              <a:spcBef>
                <a:spcPct val="0"/>
              </a:spcBef>
              <a:buClrTx/>
              <a:buFontTx/>
              <a:buNone/>
            </a:pPr>
            <a:endParaRPr lang="en-US" altLang="en-US" sz="2800" i="1" dirty="0" smtClean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algn="ctr" eaLnBrk="1" hangingPunct="1">
              <a:lnSpc>
                <a:spcPct val="16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2800" i="1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Opt </a:t>
            </a:r>
            <a:r>
              <a:rPr lang="en-US" altLang="en-US" sz="28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 $113.64</a:t>
            </a:r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88640"/>
            <a:ext cx="8229600" cy="1143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ing the Option to Abandon</a:t>
            </a:r>
          </a:p>
        </p:txBody>
      </p:sp>
    </p:spTree>
    <p:extLst>
      <p:ext uri="{BB962C8B-B14F-4D97-AF65-F5344CB8AC3E}">
        <p14:creationId xmlns:p14="http://schemas.microsoft.com/office/powerpoint/2010/main" val="6540050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16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6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6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16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16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6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16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16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16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16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6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6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800600"/>
          </a:xfrm>
        </p:spPr>
        <p:txBody>
          <a:bodyPr>
            <a:normAutofit lnSpcReduction="10000"/>
          </a:bodyPr>
          <a:lstStyle/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ee investment proposals illustrated in following slide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ch with different risk characteristics</a:t>
            </a: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 investments in illustration have same expected value of $20,000</a:t>
            </a: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stment C is most risky of the three due to variability</a:t>
            </a:r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bility </a:t>
            </a: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Risk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pic>
        <p:nvPicPr>
          <p:cNvPr id="6" name="Picture 7" descr="C:\Users\12829327442\Downloads\8cGgx5nca.jpg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4405" y="5598082"/>
            <a:ext cx="1565590" cy="1174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0975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38807"/>
            <a:ext cx="8229600" cy="4525963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lp lay out sequence of possible decisions</a:t>
            </a:r>
          </a:p>
          <a:p>
            <a:pPr lvl="1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sent tabular or graphical comparison between investment choices</a:t>
            </a:r>
          </a:p>
          <a:p>
            <a:pPr lvl="1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anches of tree highlights the differences between investment choices</a:t>
            </a:r>
          </a:p>
          <a:p>
            <a:pPr lvl="1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vide important analytical process</a:t>
            </a:r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ision Trees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60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pic>
        <p:nvPicPr>
          <p:cNvPr id="6" name="Picture 5" descr="C:\Program Files\Microsoft Office\MEDIA\CAGCAT10\j0149481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76254" y="4566487"/>
            <a:ext cx="2144713" cy="217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6818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24744"/>
            <a:ext cx="8229600" cy="4437856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en-US" altLang="en-US" sz="2400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is graphical representation helps to identify the best course of action.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70214" y="0"/>
            <a:ext cx="82296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ision Trees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65" t="32836" r="18603" b="18843"/>
          <a:stretch/>
        </p:blipFill>
        <p:spPr bwMode="auto">
          <a:xfrm>
            <a:off x="1277173" y="1988840"/>
            <a:ext cx="6823220" cy="4413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2602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23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70214" y="0"/>
            <a:ext cx="82296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ision Trees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50" t="30597" r="19056" b="25560"/>
          <a:stretch/>
        </p:blipFill>
        <p:spPr bwMode="auto">
          <a:xfrm>
            <a:off x="539552" y="1459596"/>
            <a:ext cx="8003947" cy="477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03807" y="1090264"/>
            <a:ext cx="1619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tr-TR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7932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70214" y="764704"/>
            <a:ext cx="8229600" cy="692696"/>
          </a:xfrm>
          <a:prstGeom prst="rect">
            <a:avLst/>
          </a:prstGeom>
        </p:spPr>
        <p:txBody>
          <a:bodyPr rtlCol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ision Trees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95536" y="1362074"/>
            <a:ext cx="8229600" cy="5379293"/>
          </a:xfrm>
          <a:prstGeom prst="rect">
            <a:avLst/>
          </a:prstGeom>
          <a:noFill/>
        </p:spPr>
        <p:txBody>
          <a:bodyPr rtlCol="0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  <a:defRPr/>
            </a:pPr>
            <a:r>
              <a:rPr lang="tr-TR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tr-T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tr-T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ro football team has a NPV of $200 million. There is a 70% chance the team will get a new stadium within 1 year and the value of the team will increase to $350 million. To keep the team from moving, a rich local benefactor has offered to buy the team for $200 million today. Given a 12% discount rate what is the most the current owner should be willing to offer the benefactor to keep the offer on the table until the end of the year?</a:t>
            </a:r>
            <a:r>
              <a:rPr lang="tr-T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endParaRPr lang="tr-TR" sz="2000" dirty="0" smtClean="0"/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eam with offer = (0.70 × $350 + $200 × 0.30) / (1.12) = $272 million 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eam without offer = $200 million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offer to buy the team = $272 − 200 =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$72 million</a:t>
            </a:r>
          </a:p>
          <a:p>
            <a:pPr marL="0" indent="0" algn="just">
              <a:lnSpc>
                <a:spcPct val="150000"/>
              </a:lnSpc>
              <a:buNone/>
              <a:defRPr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2355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62075"/>
            <a:ext cx="8229600" cy="4953000"/>
          </a:xfrm>
          <a:noFill/>
        </p:spPr>
        <p:txBody>
          <a:bodyPr rtlCol="0">
            <a:normAutofit lnSpcReduction="10000"/>
          </a:bodyPr>
          <a:lstStyle/>
          <a:p>
            <a:pPr algn="just"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e a firm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considering two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ice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—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ning additional physical stores in a new geographic region but using a format that has already proven successful elsewhere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ct B—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eloping a new online-only retail venture </a:t>
            </a:r>
          </a:p>
          <a:p>
            <a:pPr lvl="1" algn="just"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th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t $60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llion, with different net present value (NPV) and risk</a:t>
            </a:r>
          </a:p>
          <a:p>
            <a:pPr lvl="2" algn="just"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—High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kelihood of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st positiv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te of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turn, reasonable expectation of long-term growth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algn="just"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—Stiff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etition may result in loss of more money or higher profit if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le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64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ision Trees</a:t>
            </a:r>
          </a:p>
        </p:txBody>
      </p:sp>
      <p:sp>
        <p:nvSpPr>
          <p:cNvPr id="7" name="Rectangle 6"/>
          <p:cNvSpPr/>
          <p:nvPr/>
        </p:nvSpPr>
        <p:spPr>
          <a:xfrm>
            <a:off x="611560" y="926113"/>
            <a:ext cx="1619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tr-TR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1451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65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43163" y="-9730"/>
            <a:ext cx="82296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ision Tre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252282"/>
              </p:ext>
            </p:extLst>
          </p:nvPr>
        </p:nvGraphicFramePr>
        <p:xfrm>
          <a:off x="539750" y="1341438"/>
          <a:ext cx="8505825" cy="490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Çalışma Sayfası" r:id="rId3" imgW="9944082" imgH="5343605" progId="Excel.Sheet.12">
                  <p:embed/>
                </p:oleObj>
              </mc:Choice>
              <mc:Fallback>
                <p:oleObj name="Çalışma Sayfası" r:id="rId3" imgW="9944082" imgH="5343605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1341438"/>
                        <a:ext cx="8505825" cy="490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2943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70214" y="764704"/>
            <a:ext cx="8229600" cy="692696"/>
          </a:xfrm>
          <a:prstGeom prst="rect">
            <a:avLst/>
          </a:prstGeom>
        </p:spPr>
        <p:txBody>
          <a:bodyPr rtlCol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ision Trees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95536" y="1362074"/>
            <a:ext cx="8229600" cy="5379293"/>
          </a:xfrm>
          <a:prstGeom prst="rect">
            <a:avLst/>
          </a:prstGeom>
          <a:noFill/>
        </p:spPr>
        <p:txBody>
          <a:bodyPr rtlCol="0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  <a:defRPr/>
            </a:pPr>
            <a:r>
              <a:rPr lang="tr-TR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tr-TR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tr-T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roject offers a 30% probability of a payoff after one year of $2 million and a 70% chance of a payoff of $1 million. What is the maximum you would invest in this project today if the discount rate is 1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%?</a:t>
            </a:r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  <a:defRPr/>
            </a:pPr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PV = 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v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[(0.30 × $2m) + (0.70 × $1m)] / 1.1;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v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  <a:defRPr/>
            </a:pPr>
            <a:r>
              <a:rPr lang="tr-T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$1,181,818.18</a:t>
            </a:r>
          </a:p>
          <a:p>
            <a:pPr marL="0" indent="0" algn="just">
              <a:lnSpc>
                <a:spcPct val="150000"/>
              </a:lnSpc>
              <a:buNone/>
              <a:defRPr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3463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177" y="1447800"/>
            <a:ext cx="8572500" cy="4680585"/>
          </a:xfrm>
          <a:prstGeom prst="rect">
            <a:avLst/>
          </a:prstGeom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38627" y="244778"/>
            <a:ext cx="82296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ision Trees</a:t>
            </a:r>
          </a:p>
        </p:txBody>
      </p:sp>
      <p:sp>
        <p:nvSpPr>
          <p:cNvPr id="4" name="Rectangle 3"/>
          <p:cNvSpPr/>
          <p:nvPr/>
        </p:nvSpPr>
        <p:spPr>
          <a:xfrm>
            <a:off x="611559" y="1156945"/>
            <a:ext cx="1619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tr-TR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8264787"/>
      </p:ext>
    </p:extLst>
  </p:cSld>
  <p:clrMapOvr>
    <a:masterClrMapping/>
  </p:clrMapOvr>
  <p:transition>
    <p:checker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229600" cy="480060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s extent of correlation among various projects and investments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y take on values anywhere from –1 to +1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l world will produce a more likely measure, between –0.2 negative correlation and +0.3 positive correlation</a:t>
            </a: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sk can be reduced 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bining risky assets with low-risk or negatively correlated assets</a:t>
            </a:r>
          </a:p>
        </p:txBody>
      </p:sp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 of Correlation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68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15415" y="5623984"/>
            <a:ext cx="1552360" cy="1131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95363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s of Correlation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 rotWithShape="1">
          <a:blip r:embed="rId2"/>
          <a:srcRect l="29244" t="40870" r="21683" b="37434"/>
          <a:stretch/>
        </p:blipFill>
        <p:spPr bwMode="auto">
          <a:xfrm>
            <a:off x="609600" y="2132856"/>
            <a:ext cx="7924800" cy="243914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69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77100" y="5478358"/>
            <a:ext cx="1800200" cy="1320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06849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93204" y="-99392"/>
            <a:ext cx="82296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bility 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sk Continued</a:t>
            </a:r>
            <a:endParaRPr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/>
          <p:nvPr/>
        </p:nvPicPr>
        <p:blipFill rotWithShape="1">
          <a:blip r:embed="rId2"/>
          <a:srcRect l="32525" t="22342" r="36427" b="23026"/>
          <a:stretch/>
        </p:blipFill>
        <p:spPr bwMode="auto">
          <a:xfrm>
            <a:off x="1192763" y="1052736"/>
            <a:ext cx="6912768" cy="443785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5589240"/>
            <a:ext cx="8229600" cy="944910"/>
          </a:xfrm>
        </p:spPr>
        <p:txBody>
          <a:bodyPr>
            <a:normAutofit fontScale="92500" lnSpcReduction="10000"/>
          </a:bodyPr>
          <a:lstStyle/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bility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risk)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reases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stment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stment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.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aus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ou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y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in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s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st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stment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, it is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early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skiest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e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3192" lvl="1" indent="0" algn="just" eaLnBrk="1" hangingPunct="1">
              <a:lnSpc>
                <a:spcPct val="150000"/>
              </a:lnSpc>
              <a:buNone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119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vels of Risk Reduction as Measured by the Coefficient of Correlatio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 rotWithShape="1">
          <a:blip r:embed="rId2"/>
          <a:srcRect l="28076" t="63372" r="20815" b="16624"/>
          <a:stretch/>
        </p:blipFill>
        <p:spPr bwMode="auto">
          <a:xfrm>
            <a:off x="395536" y="2204864"/>
            <a:ext cx="8229600" cy="181184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70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4149080"/>
            <a:ext cx="8229600" cy="238507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93192" lvl="1" indent="0" algn="just">
              <a:lnSpc>
                <a:spcPct val="150000"/>
              </a:lnSpc>
              <a:buNone/>
            </a:pP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l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ld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w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stment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binations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k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n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es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s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rem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s -1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1.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r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kely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a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int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mewher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ween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ch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s -0,2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gativ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lation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0,3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itiv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lation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s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icated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ong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um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</a:t>
            </a:r>
            <a:r>
              <a:rPr 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7715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aluation of Combinations</a:t>
            </a:r>
          </a:p>
        </p:txBody>
      </p:sp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266700" y="1340768"/>
            <a:ext cx="8610600" cy="496751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457200" indent="-457200" algn="just">
              <a:lnSpc>
                <a:spcPct val="150000"/>
              </a:lnSpc>
              <a:spcBef>
                <a:spcPct val="20000"/>
              </a:spcBef>
              <a:buClr>
                <a:schemeClr val="tx2">
                  <a:lumMod val="60000"/>
                  <a:lumOff val="40000"/>
                </a:schemeClr>
              </a:buClr>
              <a:buFont typeface="Arial" pitchFamily="34" charset="0"/>
              <a:buChar char="•"/>
              <a:defRPr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primary objectives in choosing 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ween various points or combinations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71550" lvl="1" indent="-514350" algn="just">
              <a:lnSpc>
                <a:spcPct val="150000"/>
              </a:lnSpc>
              <a:spcBef>
                <a:spcPct val="20000"/>
              </a:spcBef>
              <a:buClr>
                <a:schemeClr val="tx2">
                  <a:lumMod val="60000"/>
                  <a:lumOff val="40000"/>
                </a:schemeClr>
              </a:buClr>
              <a:buFont typeface="+mj-lt"/>
              <a:buAutoNum type="arabicPeriod"/>
              <a:defRPr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hieve highest possible return at given risk level</a:t>
            </a:r>
          </a:p>
          <a:p>
            <a:pPr marL="971550" lvl="1" indent="-514350" algn="just">
              <a:lnSpc>
                <a:spcPct val="150000"/>
              </a:lnSpc>
              <a:spcBef>
                <a:spcPct val="20000"/>
              </a:spcBef>
              <a:buClr>
                <a:schemeClr val="tx2">
                  <a:lumMod val="60000"/>
                  <a:lumOff val="40000"/>
                </a:schemeClr>
              </a:buClr>
              <a:buFont typeface="+mj-lt"/>
              <a:buAutoNum type="arabicPeriod"/>
              <a:defRPr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ide lowest possible risk at given return level</a:t>
            </a:r>
          </a:p>
          <a:p>
            <a:pPr marL="457200" indent="-457200" algn="just">
              <a:lnSpc>
                <a:spcPct val="150000"/>
              </a:lnSpc>
              <a:spcBef>
                <a:spcPct val="20000"/>
              </a:spcBef>
              <a:buClr>
                <a:schemeClr val="tx2">
                  <a:lumMod val="60000"/>
                  <a:lumOff val="40000"/>
                </a:schemeClr>
              </a:buClr>
              <a:buFont typeface="Arial" pitchFamily="34" charset="0"/>
              <a:buChar char="•"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ing position of firm on efficient frontier</a:t>
            </a:r>
          </a:p>
          <a:p>
            <a:pPr marL="800100" lvl="1" indent="-342900" algn="just">
              <a:lnSpc>
                <a:spcPct val="150000"/>
              </a:lnSpc>
              <a:spcBef>
                <a:spcPct val="20000"/>
              </a:spcBef>
              <a:buClr>
                <a:schemeClr val="tx2">
                  <a:lumMod val="60000"/>
                  <a:lumOff val="40000"/>
                </a:schemeClr>
              </a:buClr>
              <a:buFont typeface="Arial" pitchFamily="34" charset="0"/>
              <a:buChar char="•"/>
              <a:defRPr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on the line the firm should be</a:t>
            </a:r>
          </a:p>
          <a:p>
            <a:pPr marL="800100" lvl="1" indent="-342900" algn="just">
              <a:lnSpc>
                <a:spcPct val="150000"/>
              </a:lnSpc>
              <a:spcBef>
                <a:spcPct val="20000"/>
              </a:spcBef>
              <a:buClr>
                <a:schemeClr val="tx2">
                  <a:lumMod val="60000"/>
                  <a:lumOff val="40000"/>
                </a:schemeClr>
              </a:buClr>
              <a:buFont typeface="Arial" pitchFamily="34" charset="0"/>
              <a:buChar char="•"/>
              <a:defRPr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llingnes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take larger risks for superior returns</a:t>
            </a:r>
          </a:p>
          <a:p>
            <a:pPr marL="800100" lvl="1" indent="-342900" algn="just">
              <a:lnSpc>
                <a:spcPct val="150000"/>
              </a:lnSpc>
              <a:spcBef>
                <a:spcPct val="20000"/>
              </a:spcBef>
              <a:buClr>
                <a:schemeClr val="tx2">
                  <a:lumMod val="60000"/>
                  <a:lumOff val="40000"/>
                </a:schemeClr>
              </a:buClr>
              <a:buFont typeface="Arial" pitchFamily="34" charset="0"/>
              <a:buChar char="•"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ke conservativ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71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pic>
        <p:nvPicPr>
          <p:cNvPr id="6" name="Picture 5" descr="3riy3ajl[1]"/>
          <p:cNvPicPr>
            <a:picLocks noChangeAspect="1" noChangeArrowheads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7524328" y="5530810"/>
            <a:ext cx="1488976" cy="1241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93665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3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 rtlCol="0"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sk-Return </a:t>
            </a: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de-Offs</a:t>
            </a:r>
          </a:p>
        </p:txBody>
      </p:sp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304800" y="5334000"/>
            <a:ext cx="861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tx2">
                  <a:lumMod val="60000"/>
                  <a:lumOff val="40000"/>
                </a:schemeClr>
              </a:buClr>
              <a:buFontTx/>
              <a:buChar char="•"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st opportunities fall along 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ftmost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tor (line C–F–G)</a:t>
            </a:r>
          </a:p>
          <a:p>
            <a:pPr marL="342900" indent="-342900" algn="just">
              <a:spcBef>
                <a:spcPct val="20000"/>
              </a:spcBef>
              <a:buClr>
                <a:schemeClr val="tx2">
                  <a:lumMod val="60000"/>
                  <a:lumOff val="40000"/>
                </a:schemeClr>
              </a:buClr>
              <a:buFontTx/>
              <a:buChar char="•"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ints to right less desirable</a:t>
            </a:r>
          </a:p>
        </p:txBody>
      </p:sp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4334" y="1355479"/>
            <a:ext cx="5394919" cy="388038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72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pic>
        <p:nvPicPr>
          <p:cNvPr id="7" name="Picture 6" descr="xfvei1as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06167" y="5690242"/>
            <a:ext cx="1259358" cy="1082033"/>
          </a:xfrm>
          <a:prstGeom prst="rect">
            <a:avLst/>
          </a:prstGeom>
          <a:noFill/>
          <a:effectLst>
            <a:outerShdw dist="35921" dir="2700000" algn="ctr" rotWithShape="0">
              <a:srgbClr val="000000"/>
            </a:outerShdw>
          </a:effectLst>
        </p:spPr>
      </p:pic>
    </p:spTree>
    <p:extLst>
      <p:ext uri="{BB962C8B-B14F-4D97-AF65-F5344CB8AC3E}">
        <p14:creationId xmlns:p14="http://schemas.microsoft.com/office/powerpoint/2010/main" val="3570644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229600" cy="516255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m must be sensitive to wishes and demands of shareholders</a:t>
            </a: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n taking unnecessary or undesirable risks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er discount rate and lower valuation may be assigned to stock in market</a:t>
            </a: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er profits from risky ventures could have a result opposite from what intended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ising the firm’s risk could lower the overall valuation of the firm</a:t>
            </a:r>
          </a:p>
        </p:txBody>
      </p:sp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33441"/>
            <a:ext cx="82296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hare Price Effect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73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pic>
        <p:nvPicPr>
          <p:cNvPr id="6" name="Picture 5" descr="j0251503[1]"/>
          <p:cNvPicPr>
            <a:picLocks noChangeAspect="1" noChangeArrowheads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7668344" y="5526485"/>
            <a:ext cx="1287606" cy="1245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40616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657350"/>
            <a:ext cx="8229600" cy="487680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st investors and managers are risk-averse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fer relative certainty as opposed to uncertainty</a:t>
            </a: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stors require a higher expected value or return for risky investments</a:t>
            </a:r>
          </a:p>
          <a:p>
            <a:pPr lvl="1"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Risk-Return Trade-Off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ncept of Risk-Averse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pic>
        <p:nvPicPr>
          <p:cNvPr id="6" name="Picture 4" descr="C:\Users\12829327442\Downloads\agenda-transparent-10.png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5209158"/>
            <a:ext cx="1571528" cy="1571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29097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tr-TR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k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Return Trade-Off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 rotWithShape="1">
          <a:blip r:embed="rId2"/>
          <a:srcRect l="34002" t="24627" r="28532" b="41603"/>
          <a:stretch/>
        </p:blipFill>
        <p:spPr bwMode="auto">
          <a:xfrm>
            <a:off x="683568" y="1700808"/>
            <a:ext cx="7918582" cy="460851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Slide Number Placeholder 3"/>
          <p:cNvSpPr txBox="1">
            <a:spLocks/>
          </p:cNvSpPr>
          <p:nvPr/>
        </p:nvSpPr>
        <p:spPr>
          <a:xfrm>
            <a:off x="7010400" y="6534150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auto" hangingPunct="0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000" dirty="0" smtClean="0">
                <a:solidFill>
                  <a:schemeClr val="bg1"/>
                </a:solidFill>
                <a:latin typeface="Calibri"/>
                <a:cs typeface="Calibri"/>
              </a:rPr>
              <a:t>13-</a:t>
            </a:r>
            <a:fld id="{10840AE4-DD1E-49F1-A3F2-06F22C9BB9A8}" type="slidenum">
              <a:rPr lang="en-US" altLang="en-US" sz="1000" smtClean="0">
                <a:solidFill>
                  <a:schemeClr val="bg1"/>
                </a:solidFill>
                <a:latin typeface="Calibri"/>
                <a:cs typeface="Calibri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altLang="en-US" sz="10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12793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389</TotalTime>
  <Words>3442</Words>
  <Application>Microsoft Office PowerPoint</Application>
  <PresentationFormat>On-screen Show (4:3)</PresentationFormat>
  <Paragraphs>544</Paragraphs>
  <Slides>73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7</vt:i4>
      </vt:variant>
      <vt:variant>
        <vt:lpstr>Slide Titles</vt:lpstr>
      </vt:variant>
      <vt:variant>
        <vt:i4>73</vt:i4>
      </vt:variant>
    </vt:vector>
  </HeadingPairs>
  <TitlesOfParts>
    <vt:vector size="81" baseType="lpstr">
      <vt:lpstr>Flow</vt:lpstr>
      <vt:lpstr>Clip</vt:lpstr>
      <vt:lpstr>Equation</vt:lpstr>
      <vt:lpstr>Worksheet</vt:lpstr>
      <vt:lpstr>Microsoft Excel Worksheet</vt:lpstr>
      <vt:lpstr>Equation.DSMT4</vt:lpstr>
      <vt:lpstr>Microsoft ClipArt Gallery</vt:lpstr>
      <vt:lpstr>Çalışma Sayfası</vt:lpstr>
      <vt:lpstr>PowerPoint Presentation</vt:lpstr>
      <vt:lpstr>Capital Budgeting and Risk</vt:lpstr>
      <vt:lpstr> RISK AND CASH FLOWS </vt:lpstr>
      <vt:lpstr> RISK AND CASH FLOWS </vt:lpstr>
      <vt:lpstr> RISK AND CASH FLOWS </vt:lpstr>
      <vt:lpstr>Variability and Risk</vt:lpstr>
      <vt:lpstr>Variability and Risk Continued</vt:lpstr>
      <vt:lpstr>The Concept of Risk-Averse</vt:lpstr>
      <vt:lpstr>Risk-Return Trade-Off</vt:lpstr>
      <vt:lpstr>Actual Measurement of Risk</vt:lpstr>
      <vt:lpstr>Probability Distribution of Outcom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isk and Diversification </vt:lpstr>
      <vt:lpstr>Actual Measurement of Risk</vt:lpstr>
      <vt:lpstr>Actual Measurement of Risk Continued</vt:lpstr>
      <vt:lpstr>Table 13-2 Average Betas for a Five-Year Period (Ending January 2018)</vt:lpstr>
      <vt:lpstr>Risk and the Capital Budgeting Process</vt:lpstr>
      <vt:lpstr>Risk-Adjusted Discount Rate</vt:lpstr>
      <vt:lpstr>Relationship of Risk to Discount Rate</vt:lpstr>
      <vt:lpstr>Increasing Risk over Time</vt:lpstr>
      <vt:lpstr>Risk over Time</vt:lpstr>
      <vt:lpstr>Qualitative Measures and Table </vt:lpstr>
      <vt:lpstr>Capital Budgeting Analysis</vt:lpstr>
      <vt:lpstr>Capital Budgeting Decision Adjusted for Risk Example</vt:lpstr>
      <vt:lpstr>Capital Budgeting Decision Adjusted for Risk</vt:lpstr>
      <vt:lpstr>Certainty Equivalent Method </vt:lpstr>
      <vt:lpstr>Certainty Equivalent Method </vt:lpstr>
      <vt:lpstr> Sensitivity Analysis </vt:lpstr>
      <vt:lpstr> Sensitivity Analysis </vt:lpstr>
      <vt:lpstr> Sensitivity Analysis </vt:lpstr>
      <vt:lpstr> Sensitivity Analysis </vt:lpstr>
      <vt:lpstr> Sensitivity Analysis </vt:lpstr>
      <vt:lpstr> Sensitivity Analysis </vt:lpstr>
      <vt:lpstr> Sensitivity Analysis </vt:lpstr>
      <vt:lpstr>SCENARIO ANALYSIS</vt:lpstr>
      <vt:lpstr>SCENARIO ANALYSIS</vt:lpstr>
      <vt:lpstr>SCENARIO ANALYSIS</vt:lpstr>
      <vt:lpstr>SCENARIO ANALYSIS</vt:lpstr>
      <vt:lpstr>SCENARIO ANALYSIS</vt:lpstr>
      <vt:lpstr>Break-Even Analysis</vt:lpstr>
      <vt:lpstr>PowerPoint Presentation</vt:lpstr>
      <vt:lpstr>PowerPoint Presentation</vt:lpstr>
      <vt:lpstr>PowerPoint Presentation</vt:lpstr>
      <vt:lpstr>Simulation Models</vt:lpstr>
      <vt:lpstr>Simulation Models</vt:lpstr>
      <vt:lpstr>Simulation Models</vt:lpstr>
      <vt:lpstr>PowerPoint Presentation</vt:lpstr>
      <vt:lpstr>Real Options</vt:lpstr>
      <vt:lpstr>Real Options</vt:lpstr>
      <vt:lpstr>Discounted CF and Options</vt:lpstr>
      <vt:lpstr>The Option to Abandon: Example </vt:lpstr>
      <vt:lpstr>The Option to Abandon: Example </vt:lpstr>
      <vt:lpstr>The Option to Abandon: Example </vt:lpstr>
      <vt:lpstr>The Option to Abandon: Example </vt:lpstr>
      <vt:lpstr>Valuing the Option to Abandon</vt:lpstr>
      <vt:lpstr>Decision Trees</vt:lpstr>
      <vt:lpstr>Decision Trees</vt:lpstr>
      <vt:lpstr>Decision Trees</vt:lpstr>
      <vt:lpstr>PowerPoint Presentation</vt:lpstr>
      <vt:lpstr>Decision Trees</vt:lpstr>
      <vt:lpstr>Decision Trees</vt:lpstr>
      <vt:lpstr>PowerPoint Presentation</vt:lpstr>
      <vt:lpstr>Decision Trees</vt:lpstr>
      <vt:lpstr>Coefficient of Correlation</vt:lpstr>
      <vt:lpstr>Measures of Correlation</vt:lpstr>
      <vt:lpstr>Levels of Risk Reduction as Measured by the Coefficient of Correlation</vt:lpstr>
      <vt:lpstr>Evaluation of Combinations</vt:lpstr>
      <vt:lpstr>Risk-Return Trade-Offs</vt:lpstr>
      <vt:lpstr>The Share Price Effec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SH FLOW</dc:title>
  <dc:creator>finanslab10</dc:creator>
  <cp:lastModifiedBy>Gözde Elbir</cp:lastModifiedBy>
  <cp:revision>156</cp:revision>
  <dcterms:created xsi:type="dcterms:W3CDTF">2019-09-12T07:12:57Z</dcterms:created>
  <dcterms:modified xsi:type="dcterms:W3CDTF">2019-12-06T12:54:28Z</dcterms:modified>
</cp:coreProperties>
</file>